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3466" w:rsidRPr="00533134" w:rsidRDefault="00783466" w:rsidP="00783466">
      <w:pPr>
        <w:pStyle w:val="6"/>
        <w:contextualSpacing/>
        <w:jc w:val="center"/>
        <w:rPr>
          <w:rFonts w:ascii="Times New Roman" w:hAnsi="Times New Roman"/>
          <w:b/>
          <w:sz w:val="36"/>
          <w:szCs w:val="32"/>
          <w:u w:val="none"/>
        </w:rPr>
      </w:pPr>
      <w:r w:rsidRPr="00533134">
        <w:rPr>
          <w:rFonts w:ascii="Times New Roman" w:hAnsi="Times New Roman"/>
          <w:b/>
          <w:sz w:val="36"/>
          <w:szCs w:val="32"/>
          <w:u w:val="none"/>
        </w:rPr>
        <w:t>Муниципальное общеобразовательное учреждение</w:t>
      </w:r>
    </w:p>
    <w:p w:rsidR="00783466" w:rsidRPr="00533134" w:rsidRDefault="00783466" w:rsidP="00783466">
      <w:pPr>
        <w:contextualSpacing/>
        <w:jc w:val="center"/>
        <w:rPr>
          <w:rFonts w:ascii="Times New Roman" w:hAnsi="Times New Roman"/>
          <w:b/>
          <w:sz w:val="36"/>
          <w:szCs w:val="32"/>
        </w:rPr>
      </w:pPr>
      <w:proofErr w:type="spellStart"/>
      <w:r w:rsidRPr="00533134">
        <w:rPr>
          <w:rFonts w:ascii="Times New Roman" w:hAnsi="Times New Roman"/>
          <w:b/>
          <w:sz w:val="36"/>
          <w:szCs w:val="32"/>
        </w:rPr>
        <w:t>Лаишевская</w:t>
      </w:r>
      <w:proofErr w:type="spellEnd"/>
      <w:r w:rsidRPr="00533134">
        <w:rPr>
          <w:rFonts w:ascii="Times New Roman" w:hAnsi="Times New Roman"/>
          <w:b/>
          <w:sz w:val="36"/>
          <w:szCs w:val="32"/>
        </w:rPr>
        <w:t xml:space="preserve"> средняя общеобразовательная школа № 2</w:t>
      </w:r>
    </w:p>
    <w:p w:rsidR="00783466" w:rsidRDefault="00783466" w:rsidP="00783466">
      <w:pPr>
        <w:contextualSpacing/>
        <w:jc w:val="both"/>
        <w:rPr>
          <w:rFonts w:ascii="Times New Roman" w:hAnsi="Times New Roman"/>
          <w:b/>
          <w:sz w:val="36"/>
          <w:szCs w:val="32"/>
        </w:rPr>
      </w:pPr>
      <w:r w:rsidRPr="00533134">
        <w:rPr>
          <w:rFonts w:ascii="Times New Roman" w:hAnsi="Times New Roman"/>
          <w:b/>
          <w:sz w:val="36"/>
          <w:szCs w:val="32"/>
        </w:rPr>
        <w:t xml:space="preserve">г. Лаишево, </w:t>
      </w:r>
      <w:proofErr w:type="spellStart"/>
      <w:r w:rsidRPr="00533134">
        <w:rPr>
          <w:rFonts w:ascii="Times New Roman" w:hAnsi="Times New Roman"/>
          <w:b/>
          <w:sz w:val="36"/>
          <w:szCs w:val="32"/>
        </w:rPr>
        <w:t>Лаишевского</w:t>
      </w:r>
      <w:proofErr w:type="spellEnd"/>
      <w:r w:rsidRPr="00533134">
        <w:rPr>
          <w:rFonts w:ascii="Times New Roman" w:hAnsi="Times New Roman"/>
          <w:b/>
          <w:sz w:val="36"/>
          <w:szCs w:val="32"/>
        </w:rPr>
        <w:t xml:space="preserve"> района Республики Татарстан</w:t>
      </w:r>
    </w:p>
    <w:p w:rsidR="00783466" w:rsidRPr="00533134" w:rsidRDefault="00783466" w:rsidP="00783466">
      <w:pPr>
        <w:contextualSpacing/>
        <w:jc w:val="both"/>
        <w:rPr>
          <w:rFonts w:ascii="Times New Roman" w:hAnsi="Times New Roman"/>
          <w:b/>
          <w:sz w:val="36"/>
          <w:szCs w:val="32"/>
        </w:rPr>
      </w:pPr>
    </w:p>
    <w:tbl>
      <w:tblPr>
        <w:tblStyle w:val="a3"/>
        <w:tblW w:w="10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60"/>
        <w:gridCol w:w="3275"/>
        <w:gridCol w:w="3615"/>
      </w:tblGrid>
      <w:tr w:rsidR="00783466" w:rsidTr="00783466">
        <w:trPr>
          <w:trHeight w:val="327"/>
        </w:trPr>
        <w:tc>
          <w:tcPr>
            <w:tcW w:w="3360" w:type="dxa"/>
            <w:vMerge w:val="restart"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«</w:t>
            </w:r>
            <w:r>
              <w:rPr>
                <w:rFonts w:ascii="Times New Roman" w:hAnsi="Times New Roman"/>
                <w:bCs/>
                <w:sz w:val="28"/>
                <w:szCs w:val="44"/>
              </w:rPr>
              <w:t>Рассмотрено</w:t>
            </w: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»</w:t>
            </w:r>
          </w:p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>
              <w:rPr>
                <w:rFonts w:ascii="Times New Roman" w:hAnsi="Times New Roman"/>
                <w:bCs/>
                <w:sz w:val="28"/>
                <w:szCs w:val="44"/>
              </w:rPr>
              <w:t>р</w:t>
            </w: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уководитель МО</w:t>
            </w:r>
          </w:p>
          <w:p w:rsidR="00783466" w:rsidRPr="00533134" w:rsidRDefault="00CD64DF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>
              <w:rPr>
                <w:rFonts w:ascii="Times New Roman" w:hAnsi="Times New Roman"/>
                <w:bCs/>
                <w:sz w:val="28"/>
                <w:szCs w:val="44"/>
              </w:rPr>
              <w:t>_______/Кузнецова И.А.</w:t>
            </w:r>
          </w:p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 xml:space="preserve">Протокол №____ </w:t>
            </w:r>
            <w:proofErr w:type="gramStart"/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от</w:t>
            </w:r>
            <w:proofErr w:type="gramEnd"/>
          </w:p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«____»_________20___г.</w:t>
            </w:r>
          </w:p>
        </w:tc>
        <w:tc>
          <w:tcPr>
            <w:tcW w:w="3275" w:type="dxa"/>
            <w:vMerge w:val="restart"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«Согласовано»</w:t>
            </w:r>
          </w:p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>
              <w:rPr>
                <w:rFonts w:ascii="Times New Roman" w:hAnsi="Times New Roman"/>
                <w:bCs/>
                <w:sz w:val="28"/>
                <w:szCs w:val="44"/>
              </w:rPr>
              <w:t>з</w:t>
            </w: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 xml:space="preserve">аместитель директора </w:t>
            </w:r>
          </w:p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по учебной работе</w:t>
            </w:r>
          </w:p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Москаленко Л.А.</w:t>
            </w:r>
          </w:p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«____»__________20__г.</w:t>
            </w:r>
          </w:p>
        </w:tc>
        <w:tc>
          <w:tcPr>
            <w:tcW w:w="3615" w:type="dxa"/>
            <w:vMerge w:val="restart"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«</w:t>
            </w:r>
            <w:r>
              <w:rPr>
                <w:rFonts w:ascii="Times New Roman" w:hAnsi="Times New Roman"/>
                <w:bCs/>
                <w:sz w:val="28"/>
                <w:szCs w:val="44"/>
              </w:rPr>
              <w:t>Утвержд</w:t>
            </w:r>
            <w:r w:rsidR="00422984">
              <w:rPr>
                <w:rFonts w:ascii="Times New Roman" w:hAnsi="Times New Roman"/>
                <w:bCs/>
                <w:sz w:val="28"/>
                <w:szCs w:val="44"/>
              </w:rPr>
              <w:t>аю</w:t>
            </w: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»</w:t>
            </w:r>
          </w:p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>
              <w:rPr>
                <w:rFonts w:ascii="Times New Roman" w:hAnsi="Times New Roman"/>
                <w:bCs/>
                <w:sz w:val="28"/>
                <w:szCs w:val="44"/>
              </w:rPr>
              <w:t>д</w:t>
            </w: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 xml:space="preserve">иректор </w:t>
            </w:r>
            <w:r>
              <w:rPr>
                <w:rFonts w:ascii="Times New Roman" w:hAnsi="Times New Roman"/>
                <w:bCs/>
                <w:sz w:val="28"/>
                <w:szCs w:val="44"/>
              </w:rPr>
              <w:t xml:space="preserve">МБОУ </w:t>
            </w: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ЛС</w:t>
            </w:r>
            <w:r>
              <w:rPr>
                <w:rFonts w:ascii="Times New Roman" w:hAnsi="Times New Roman"/>
                <w:bCs/>
                <w:sz w:val="28"/>
                <w:szCs w:val="44"/>
              </w:rPr>
              <w:t>О</w:t>
            </w: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Ш №2</w:t>
            </w:r>
          </w:p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Королев А.Н.</w:t>
            </w:r>
          </w:p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 xml:space="preserve">Приказ №____ </w:t>
            </w:r>
            <w:proofErr w:type="gramStart"/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от</w:t>
            </w:r>
            <w:proofErr w:type="gramEnd"/>
          </w:p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  <w:r w:rsidRPr="00533134">
              <w:rPr>
                <w:rFonts w:ascii="Times New Roman" w:hAnsi="Times New Roman"/>
                <w:bCs/>
                <w:sz w:val="28"/>
                <w:szCs w:val="44"/>
              </w:rPr>
              <w:t>«____»__________20___г.</w:t>
            </w:r>
          </w:p>
        </w:tc>
      </w:tr>
      <w:tr w:rsidR="00783466" w:rsidTr="00783466">
        <w:trPr>
          <w:trHeight w:val="327"/>
        </w:trPr>
        <w:tc>
          <w:tcPr>
            <w:tcW w:w="3360" w:type="dxa"/>
            <w:vMerge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</w:p>
        </w:tc>
        <w:tc>
          <w:tcPr>
            <w:tcW w:w="3275" w:type="dxa"/>
            <w:vMerge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</w:p>
        </w:tc>
        <w:tc>
          <w:tcPr>
            <w:tcW w:w="3615" w:type="dxa"/>
            <w:vMerge/>
          </w:tcPr>
          <w:p w:rsidR="00783466" w:rsidRDefault="00783466" w:rsidP="00A64F3D">
            <w:pPr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783466" w:rsidTr="00783466">
        <w:trPr>
          <w:trHeight w:val="327"/>
        </w:trPr>
        <w:tc>
          <w:tcPr>
            <w:tcW w:w="3360" w:type="dxa"/>
            <w:vMerge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</w:p>
        </w:tc>
        <w:tc>
          <w:tcPr>
            <w:tcW w:w="3275" w:type="dxa"/>
            <w:vMerge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</w:p>
        </w:tc>
        <w:tc>
          <w:tcPr>
            <w:tcW w:w="3615" w:type="dxa"/>
            <w:vMerge/>
          </w:tcPr>
          <w:p w:rsidR="00783466" w:rsidRDefault="00783466" w:rsidP="00A64F3D">
            <w:pPr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783466" w:rsidTr="00783466">
        <w:trPr>
          <w:trHeight w:val="327"/>
        </w:trPr>
        <w:tc>
          <w:tcPr>
            <w:tcW w:w="3360" w:type="dxa"/>
            <w:vMerge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</w:p>
        </w:tc>
        <w:tc>
          <w:tcPr>
            <w:tcW w:w="3275" w:type="dxa"/>
            <w:vMerge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</w:p>
        </w:tc>
        <w:tc>
          <w:tcPr>
            <w:tcW w:w="3615" w:type="dxa"/>
            <w:vMerge/>
          </w:tcPr>
          <w:p w:rsidR="00783466" w:rsidRDefault="00783466" w:rsidP="00A64F3D">
            <w:pPr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783466" w:rsidTr="00783466">
        <w:trPr>
          <w:trHeight w:val="327"/>
        </w:trPr>
        <w:tc>
          <w:tcPr>
            <w:tcW w:w="3360" w:type="dxa"/>
            <w:vMerge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</w:p>
        </w:tc>
        <w:tc>
          <w:tcPr>
            <w:tcW w:w="3275" w:type="dxa"/>
            <w:vMerge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</w:p>
        </w:tc>
        <w:tc>
          <w:tcPr>
            <w:tcW w:w="3615" w:type="dxa"/>
            <w:vMerge/>
          </w:tcPr>
          <w:p w:rsidR="00783466" w:rsidRDefault="00783466" w:rsidP="00A64F3D">
            <w:pPr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783466" w:rsidTr="00783466">
        <w:trPr>
          <w:trHeight w:val="327"/>
        </w:trPr>
        <w:tc>
          <w:tcPr>
            <w:tcW w:w="3360" w:type="dxa"/>
            <w:vMerge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</w:p>
        </w:tc>
        <w:tc>
          <w:tcPr>
            <w:tcW w:w="3275" w:type="dxa"/>
            <w:vMerge/>
          </w:tcPr>
          <w:p w:rsidR="00783466" w:rsidRPr="00533134" w:rsidRDefault="00783466" w:rsidP="00A64F3D">
            <w:pPr>
              <w:rPr>
                <w:rFonts w:ascii="Times New Roman" w:hAnsi="Times New Roman"/>
                <w:bCs/>
                <w:sz w:val="28"/>
                <w:szCs w:val="44"/>
              </w:rPr>
            </w:pPr>
          </w:p>
        </w:tc>
        <w:tc>
          <w:tcPr>
            <w:tcW w:w="3615" w:type="dxa"/>
            <w:vMerge/>
          </w:tcPr>
          <w:p w:rsidR="00783466" w:rsidRDefault="00783466" w:rsidP="00A64F3D">
            <w:pPr>
              <w:contextualSpacing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783466" w:rsidRDefault="00783466" w:rsidP="00783466">
      <w:pPr>
        <w:spacing w:after="0"/>
        <w:contextualSpacing/>
        <w:rPr>
          <w:rFonts w:ascii="Times New Roman" w:eastAsia="Times New Roman" w:hAnsi="Times New Roman" w:cs="Times New Roman"/>
          <w:sz w:val="28"/>
          <w:szCs w:val="28"/>
        </w:rPr>
      </w:pPr>
    </w:p>
    <w:p w:rsidR="00783466" w:rsidRDefault="00783466" w:rsidP="00783466">
      <w:pPr>
        <w:spacing w:after="0"/>
        <w:contextualSpacing/>
        <w:rPr>
          <w:rFonts w:ascii="Times New Roman" w:eastAsia="Times New Roman" w:hAnsi="Times New Roman" w:cs="Times New Roman"/>
          <w:sz w:val="28"/>
          <w:szCs w:val="28"/>
        </w:rPr>
      </w:pPr>
    </w:p>
    <w:p w:rsidR="00783466" w:rsidRDefault="00783466" w:rsidP="00783466">
      <w:pPr>
        <w:spacing w:after="0"/>
        <w:contextualSpacing/>
        <w:rPr>
          <w:rFonts w:ascii="Times New Roman" w:eastAsia="Times New Roman" w:hAnsi="Times New Roman" w:cs="Times New Roman"/>
          <w:sz w:val="28"/>
          <w:szCs w:val="28"/>
        </w:rPr>
      </w:pPr>
    </w:p>
    <w:p w:rsidR="00783466" w:rsidRPr="00227D33" w:rsidRDefault="00783466" w:rsidP="00783466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C35163" w:rsidRDefault="00783466" w:rsidP="00C35163">
      <w:pPr>
        <w:jc w:val="center"/>
        <w:rPr>
          <w:rFonts w:ascii="Times New Roman" w:eastAsia="Times New Roman" w:hAnsi="Times New Roman" w:cs="Times New Roman"/>
          <w:sz w:val="52"/>
          <w:szCs w:val="52"/>
        </w:rPr>
      </w:pPr>
      <w:r w:rsidRPr="00561963">
        <w:rPr>
          <w:rFonts w:ascii="Times New Roman" w:eastAsia="Times New Roman" w:hAnsi="Times New Roman" w:cs="Times New Roman"/>
          <w:b/>
          <w:sz w:val="72"/>
          <w:szCs w:val="72"/>
        </w:rPr>
        <w:t>Рабочая программа</w:t>
      </w:r>
      <w:r w:rsidR="00C35163" w:rsidRPr="00C35163">
        <w:rPr>
          <w:rFonts w:ascii="Times New Roman" w:eastAsia="Times New Roman" w:hAnsi="Times New Roman" w:cs="Times New Roman"/>
          <w:sz w:val="52"/>
          <w:szCs w:val="52"/>
        </w:rPr>
        <w:t xml:space="preserve"> </w:t>
      </w:r>
    </w:p>
    <w:p w:rsidR="00783466" w:rsidRPr="00C35163" w:rsidRDefault="00C35163" w:rsidP="00C35163">
      <w:pPr>
        <w:jc w:val="center"/>
        <w:rPr>
          <w:rFonts w:ascii="Times New Roman" w:eastAsia="Times New Roman" w:hAnsi="Times New Roman" w:cs="Times New Roman"/>
          <w:sz w:val="52"/>
          <w:szCs w:val="52"/>
        </w:rPr>
      </w:pPr>
      <w:r w:rsidRPr="003301E5">
        <w:rPr>
          <w:rFonts w:ascii="Times New Roman" w:eastAsia="Times New Roman" w:hAnsi="Times New Roman" w:cs="Times New Roman"/>
          <w:sz w:val="52"/>
          <w:szCs w:val="52"/>
        </w:rPr>
        <w:t xml:space="preserve">по математике </w:t>
      </w:r>
      <w:r>
        <w:rPr>
          <w:rFonts w:ascii="Times New Roman" w:eastAsia="Times New Roman" w:hAnsi="Times New Roman" w:cs="Times New Roman"/>
          <w:sz w:val="52"/>
          <w:szCs w:val="52"/>
        </w:rPr>
        <w:t>8</w:t>
      </w:r>
      <w:r w:rsidRPr="003301E5">
        <w:rPr>
          <w:rFonts w:ascii="Times New Roman" w:eastAsia="Times New Roman" w:hAnsi="Times New Roman" w:cs="Times New Roman"/>
          <w:sz w:val="52"/>
          <w:szCs w:val="52"/>
        </w:rPr>
        <w:t xml:space="preserve"> класс</w:t>
      </w:r>
    </w:p>
    <w:p w:rsidR="00C35163" w:rsidRDefault="00C35163" w:rsidP="00C35163">
      <w:pPr>
        <w:pStyle w:val="1"/>
        <w:spacing w:before="0"/>
        <w:jc w:val="center"/>
        <w:rPr>
          <w:rFonts w:ascii="Times New Roman" w:hAnsi="Times New Roman"/>
          <w:i/>
          <w:color w:val="auto"/>
          <w:sz w:val="40"/>
        </w:rPr>
      </w:pPr>
      <w:r w:rsidRPr="00F74669">
        <w:rPr>
          <w:rFonts w:ascii="Times New Roman" w:hAnsi="Times New Roman"/>
          <w:i/>
          <w:color w:val="auto"/>
          <w:sz w:val="40"/>
        </w:rPr>
        <w:t xml:space="preserve">учителя информатики и математики                                 </w:t>
      </w:r>
      <w:r w:rsidRPr="00F74669">
        <w:rPr>
          <w:rFonts w:ascii="Times New Roman" w:hAnsi="Times New Roman"/>
          <w:i/>
          <w:color w:val="auto"/>
          <w:sz w:val="40"/>
          <w:lang w:val="en-US"/>
        </w:rPr>
        <w:t>I</w:t>
      </w:r>
      <w:r w:rsidRPr="00F74669">
        <w:rPr>
          <w:rFonts w:ascii="Times New Roman" w:hAnsi="Times New Roman"/>
          <w:i/>
          <w:color w:val="auto"/>
          <w:sz w:val="40"/>
        </w:rPr>
        <w:t xml:space="preserve"> квалификационной категории</w:t>
      </w:r>
    </w:p>
    <w:p w:rsidR="00C35163" w:rsidRPr="00F74669" w:rsidRDefault="00C35163" w:rsidP="00C35163">
      <w:pPr>
        <w:pStyle w:val="1"/>
        <w:spacing w:before="0"/>
        <w:jc w:val="center"/>
        <w:rPr>
          <w:rFonts w:ascii="Times New Roman" w:hAnsi="Times New Roman"/>
          <w:i/>
          <w:color w:val="auto"/>
          <w:sz w:val="40"/>
        </w:rPr>
      </w:pPr>
      <w:r w:rsidRPr="00F74669">
        <w:rPr>
          <w:color w:val="auto"/>
        </w:rPr>
        <w:t xml:space="preserve">   </w:t>
      </w:r>
      <w:r w:rsidRPr="00F74669">
        <w:rPr>
          <w:rFonts w:ascii="Times New Roman" w:hAnsi="Times New Roman"/>
          <w:i/>
          <w:color w:val="auto"/>
          <w:sz w:val="40"/>
        </w:rPr>
        <w:t>Кузнецовой Ирины Анатольевны.</w:t>
      </w:r>
    </w:p>
    <w:p w:rsidR="00783466" w:rsidRPr="00227D33" w:rsidRDefault="00783466" w:rsidP="00C35163">
      <w:pPr>
        <w:rPr>
          <w:rFonts w:ascii="Times New Roman" w:eastAsia="Times New Roman" w:hAnsi="Times New Roman" w:cs="Times New Roman"/>
          <w:sz w:val="28"/>
          <w:szCs w:val="28"/>
          <w:u w:val="single"/>
        </w:rPr>
      </w:pPr>
    </w:p>
    <w:p w:rsidR="00783466" w:rsidRPr="00227D33" w:rsidRDefault="00783466" w:rsidP="00783466">
      <w:pPr>
        <w:rPr>
          <w:rFonts w:ascii="Times New Roman" w:eastAsia="Times New Roman" w:hAnsi="Times New Roman" w:cs="Times New Roman"/>
          <w:sz w:val="28"/>
          <w:szCs w:val="28"/>
          <w:u w:val="single"/>
        </w:rPr>
      </w:pPr>
    </w:p>
    <w:p w:rsidR="00783466" w:rsidRPr="00227D33" w:rsidRDefault="00783466" w:rsidP="00783466">
      <w:pPr>
        <w:ind w:left="6180"/>
        <w:rPr>
          <w:rFonts w:ascii="Times New Roman" w:eastAsia="Times New Roman" w:hAnsi="Times New Roman" w:cs="Times New Roman"/>
          <w:sz w:val="28"/>
          <w:szCs w:val="28"/>
        </w:rPr>
      </w:pPr>
      <w:r w:rsidRPr="00227D33">
        <w:rPr>
          <w:rFonts w:ascii="Times New Roman" w:eastAsia="Times New Roman" w:hAnsi="Times New Roman" w:cs="Times New Roman"/>
          <w:sz w:val="28"/>
          <w:szCs w:val="28"/>
        </w:rPr>
        <w:t>Рассмотрено на заседании</w:t>
      </w:r>
    </w:p>
    <w:p w:rsidR="00783466" w:rsidRPr="00227D33" w:rsidRDefault="00783466" w:rsidP="00783466">
      <w:pPr>
        <w:ind w:left="6180"/>
        <w:rPr>
          <w:rFonts w:ascii="Times New Roman" w:eastAsia="Times New Roman" w:hAnsi="Times New Roman" w:cs="Times New Roman"/>
          <w:sz w:val="28"/>
          <w:szCs w:val="28"/>
        </w:rPr>
      </w:pPr>
      <w:r w:rsidRPr="00227D33">
        <w:rPr>
          <w:rFonts w:ascii="Times New Roman" w:eastAsia="Times New Roman" w:hAnsi="Times New Roman" w:cs="Times New Roman"/>
          <w:sz w:val="28"/>
          <w:szCs w:val="28"/>
        </w:rPr>
        <w:t>педагогического совета</w:t>
      </w:r>
    </w:p>
    <w:p w:rsidR="00783466" w:rsidRPr="00227D33" w:rsidRDefault="00783466" w:rsidP="00783466">
      <w:pPr>
        <w:ind w:left="6180"/>
        <w:rPr>
          <w:rFonts w:ascii="Times New Roman" w:eastAsia="Times New Roman" w:hAnsi="Times New Roman" w:cs="Times New Roman"/>
          <w:sz w:val="28"/>
          <w:szCs w:val="28"/>
        </w:rPr>
      </w:pPr>
      <w:r w:rsidRPr="00227D33">
        <w:rPr>
          <w:rFonts w:ascii="Times New Roman" w:eastAsia="Times New Roman" w:hAnsi="Times New Roman" w:cs="Times New Roman"/>
          <w:sz w:val="28"/>
          <w:szCs w:val="28"/>
        </w:rPr>
        <w:t xml:space="preserve">протокол № ______ </w:t>
      </w:r>
      <w:proofErr w:type="gramStart"/>
      <w:r w:rsidRPr="00227D33">
        <w:rPr>
          <w:rFonts w:ascii="Times New Roman" w:eastAsia="Times New Roman" w:hAnsi="Times New Roman" w:cs="Times New Roman"/>
          <w:sz w:val="28"/>
          <w:szCs w:val="28"/>
        </w:rPr>
        <w:t>от</w:t>
      </w:r>
      <w:proofErr w:type="gramEnd"/>
    </w:p>
    <w:p w:rsidR="00783466" w:rsidRPr="00227D33" w:rsidRDefault="00783466" w:rsidP="00783466">
      <w:pPr>
        <w:ind w:left="6180"/>
        <w:rPr>
          <w:rFonts w:ascii="Times New Roman" w:eastAsia="Times New Roman" w:hAnsi="Times New Roman" w:cs="Times New Roman"/>
          <w:sz w:val="28"/>
          <w:szCs w:val="28"/>
        </w:rPr>
      </w:pPr>
      <w:r w:rsidRPr="00227D33">
        <w:rPr>
          <w:rFonts w:ascii="Times New Roman" w:eastAsia="Times New Roman" w:hAnsi="Times New Roman" w:cs="Times New Roman"/>
          <w:sz w:val="28"/>
          <w:szCs w:val="28"/>
        </w:rPr>
        <w:t>«___» __________ 201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_ </w:t>
      </w:r>
      <w:r w:rsidRPr="00227D33">
        <w:rPr>
          <w:rFonts w:ascii="Times New Roman" w:eastAsia="Times New Roman" w:hAnsi="Times New Roman" w:cs="Times New Roman"/>
          <w:sz w:val="28"/>
          <w:szCs w:val="28"/>
        </w:rPr>
        <w:t>г.</w:t>
      </w:r>
    </w:p>
    <w:p w:rsidR="00783466" w:rsidRPr="00227D33" w:rsidRDefault="00783466" w:rsidP="00783466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83466" w:rsidRDefault="00783466" w:rsidP="00783466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83466" w:rsidRPr="00227D33" w:rsidRDefault="00783466" w:rsidP="00783466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227D33">
        <w:rPr>
          <w:rFonts w:ascii="Times New Roman" w:eastAsia="Times New Roman" w:hAnsi="Times New Roman" w:cs="Times New Roman"/>
          <w:sz w:val="28"/>
          <w:szCs w:val="28"/>
        </w:rPr>
        <w:t>201</w:t>
      </w:r>
      <w:r w:rsidR="00C35163">
        <w:rPr>
          <w:rFonts w:ascii="Times New Roman" w:eastAsia="Times New Roman" w:hAnsi="Times New Roman" w:cs="Times New Roman"/>
          <w:sz w:val="28"/>
          <w:szCs w:val="28"/>
        </w:rPr>
        <w:t>3</w:t>
      </w:r>
      <w:r w:rsidRPr="00227D33">
        <w:rPr>
          <w:rFonts w:ascii="Times New Roman" w:eastAsia="Times New Roman" w:hAnsi="Times New Roman" w:cs="Times New Roman"/>
          <w:sz w:val="28"/>
          <w:szCs w:val="28"/>
        </w:rPr>
        <w:t xml:space="preserve"> – 201</w:t>
      </w:r>
      <w:r w:rsidR="00C35163">
        <w:rPr>
          <w:rFonts w:ascii="Times New Roman" w:eastAsia="Times New Roman" w:hAnsi="Times New Roman" w:cs="Times New Roman"/>
          <w:sz w:val="28"/>
          <w:szCs w:val="28"/>
        </w:rPr>
        <w:t>4</w:t>
      </w:r>
      <w:r w:rsidRPr="00227D33">
        <w:rPr>
          <w:rFonts w:ascii="Times New Roman" w:eastAsia="Times New Roman" w:hAnsi="Times New Roman" w:cs="Times New Roman"/>
          <w:sz w:val="28"/>
          <w:szCs w:val="28"/>
        </w:rPr>
        <w:t xml:space="preserve"> учебный год</w:t>
      </w:r>
    </w:p>
    <w:p w:rsidR="00783466" w:rsidRDefault="00783466" w:rsidP="003B1AB6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  <w:sectPr w:rsidR="00783466" w:rsidSect="00422984">
          <w:footerReference w:type="default" r:id="rId8"/>
          <w:pgSz w:w="11906" w:h="16838"/>
          <w:pgMar w:top="1134" w:right="851" w:bottom="1134" w:left="709" w:header="709" w:footer="709" w:gutter="0"/>
          <w:pgBorders w:display="firstPage" w:offsetFrom="page">
            <w:top w:val="thinThickThinSmallGap" w:sz="24" w:space="24" w:color="auto"/>
            <w:left w:val="thinThickThinSmallGap" w:sz="24" w:space="24" w:color="auto"/>
            <w:bottom w:val="thinThickThinSmallGap" w:sz="24" w:space="24" w:color="auto"/>
            <w:right w:val="thinThickThinSmallGap" w:sz="24" w:space="24" w:color="auto"/>
          </w:pgBorders>
          <w:cols w:space="708"/>
          <w:titlePg/>
          <w:docGrid w:linePitch="360"/>
        </w:sectPr>
      </w:pPr>
    </w:p>
    <w:p w:rsidR="003B1AB6" w:rsidRDefault="003B1AB6" w:rsidP="003B1AB6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7C7972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3B1AB6" w:rsidRDefault="003B1AB6" w:rsidP="004A3D8A">
      <w:pPr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Рабочая программа учебного курса по математике для 8 класса разработана на </w:t>
      </w:r>
      <w:r w:rsidR="004A3D8A">
        <w:rPr>
          <w:rFonts w:ascii="Times New Roman" w:hAnsi="Times New Roman"/>
        </w:rPr>
        <w:t>основе:</w:t>
      </w:r>
    </w:p>
    <w:p w:rsidR="004A3D8A" w:rsidRDefault="004A3D8A" w:rsidP="004A3D8A">
      <w:pPr>
        <w:pStyle w:val="a7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Федерального компонента государственного образовательного стандарта основного общего образ</w:t>
      </w:r>
      <w:r>
        <w:rPr>
          <w:rFonts w:ascii="Times New Roman" w:hAnsi="Times New Roman"/>
        </w:rPr>
        <w:t>о</w:t>
      </w:r>
      <w:r>
        <w:rPr>
          <w:rFonts w:ascii="Times New Roman" w:hAnsi="Times New Roman"/>
        </w:rPr>
        <w:t>вания по математике.</w:t>
      </w:r>
    </w:p>
    <w:p w:rsidR="004A3D8A" w:rsidRDefault="000E587F" w:rsidP="004A3D8A">
      <w:pPr>
        <w:pStyle w:val="a7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ограммы. Математика 5-6 классы. Алгебра 7-9 классы. Алгебра  и начала анализа 10-11 классы/ авт.-сост. И.И Зубарева, А.Г. Мордкович. – 3 изд., стер. – </w:t>
      </w:r>
      <w:proofErr w:type="spellStart"/>
      <w:r>
        <w:rPr>
          <w:rFonts w:ascii="Times New Roman" w:hAnsi="Times New Roman"/>
        </w:rPr>
        <w:t>М.:Мнемозина</w:t>
      </w:r>
      <w:proofErr w:type="spellEnd"/>
      <w:r>
        <w:rPr>
          <w:rFonts w:ascii="Times New Roman" w:hAnsi="Times New Roman"/>
        </w:rPr>
        <w:t>, 2011.</w:t>
      </w:r>
    </w:p>
    <w:p w:rsidR="000E587F" w:rsidRDefault="000E587F" w:rsidP="004A3D8A">
      <w:pPr>
        <w:pStyle w:val="a7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рограммы по геометрии 7-9 класс. Л.С. </w:t>
      </w:r>
      <w:proofErr w:type="spellStart"/>
      <w:r>
        <w:rPr>
          <w:rFonts w:ascii="Times New Roman" w:hAnsi="Times New Roman"/>
        </w:rPr>
        <w:t>Атанасян</w:t>
      </w:r>
      <w:proofErr w:type="spellEnd"/>
      <w:r>
        <w:rPr>
          <w:rFonts w:ascii="Times New Roman" w:hAnsi="Times New Roman"/>
        </w:rPr>
        <w:t>, В.Ф. Бутузов, С.Б. Кадомцев и др. Сборник «пр</w:t>
      </w:r>
      <w:r>
        <w:rPr>
          <w:rFonts w:ascii="Times New Roman" w:hAnsi="Times New Roman"/>
        </w:rPr>
        <w:t>о</w:t>
      </w:r>
      <w:r>
        <w:rPr>
          <w:rFonts w:ascii="Times New Roman" w:hAnsi="Times New Roman"/>
        </w:rPr>
        <w:t xml:space="preserve">граммы общеобразовательных учреждений. Геометрия. 7-9 классы». Составитель Т.А. </w:t>
      </w:r>
      <w:proofErr w:type="spellStart"/>
      <w:r>
        <w:rPr>
          <w:rFonts w:ascii="Times New Roman" w:hAnsi="Times New Roman"/>
        </w:rPr>
        <w:t>Бурмистрова</w:t>
      </w:r>
      <w:proofErr w:type="spellEnd"/>
      <w:r>
        <w:rPr>
          <w:rFonts w:ascii="Times New Roman" w:hAnsi="Times New Roman"/>
        </w:rPr>
        <w:t>. – М.: Просвещение, 2009</w:t>
      </w:r>
    </w:p>
    <w:p w:rsidR="000E587F" w:rsidRDefault="000E587F" w:rsidP="004A3D8A">
      <w:pPr>
        <w:pStyle w:val="a7"/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Учебного плана школы на 201</w:t>
      </w:r>
      <w:r w:rsidR="00C35163">
        <w:rPr>
          <w:rFonts w:ascii="Times New Roman" w:hAnsi="Times New Roman"/>
        </w:rPr>
        <w:t>3</w:t>
      </w:r>
      <w:r>
        <w:rPr>
          <w:rFonts w:ascii="Times New Roman" w:hAnsi="Times New Roman"/>
        </w:rPr>
        <w:t>-201</w:t>
      </w:r>
      <w:r w:rsidR="00C35163">
        <w:rPr>
          <w:rFonts w:ascii="Times New Roman" w:hAnsi="Times New Roman"/>
        </w:rPr>
        <w:t>4</w:t>
      </w:r>
      <w:r>
        <w:rPr>
          <w:rFonts w:ascii="Times New Roman" w:hAnsi="Times New Roman"/>
        </w:rPr>
        <w:t xml:space="preserve"> учебный год</w:t>
      </w:r>
    </w:p>
    <w:p w:rsidR="000E587F" w:rsidRDefault="000E587F" w:rsidP="000E587F">
      <w:pPr>
        <w:spacing w:after="0" w:line="240" w:lineRule="auto"/>
        <w:ind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абочая программа составлена в соответствии с учебным планом школы и рассчитана на 175 часов (5 часов в неделю). Обучение ведется по блочной системе.</w:t>
      </w:r>
    </w:p>
    <w:p w:rsidR="000E587F" w:rsidRPr="00C35163" w:rsidRDefault="00C35163" w:rsidP="00C35163">
      <w:pPr>
        <w:pStyle w:val="a4"/>
        <w:spacing w:before="0" w:after="0"/>
        <w:rPr>
          <w:b/>
          <w:i/>
          <w:szCs w:val="28"/>
        </w:rPr>
      </w:pPr>
      <w:r w:rsidRPr="00C35163">
        <w:rPr>
          <w:b/>
          <w:i/>
          <w:szCs w:val="28"/>
        </w:rPr>
        <w:t>Изучение математики на ступени основного общего образования направлено на достижение следующих целей:</w:t>
      </w:r>
    </w:p>
    <w:p w:rsidR="001A0501" w:rsidRPr="0075610A" w:rsidRDefault="001A0501" w:rsidP="001A0501">
      <w:pPr>
        <w:numPr>
          <w:ilvl w:val="0"/>
          <w:numId w:val="1"/>
        </w:numPr>
        <w:spacing w:after="0" w:line="360" w:lineRule="auto"/>
        <w:ind w:left="714" w:hanging="357"/>
        <w:jc w:val="both"/>
        <w:rPr>
          <w:rFonts w:ascii="Times New Roman" w:hAnsi="Times New Roman"/>
          <w:bCs/>
        </w:rPr>
      </w:pPr>
      <w:r w:rsidRPr="0075610A">
        <w:rPr>
          <w:rFonts w:ascii="Times New Roman" w:hAnsi="Times New Roman"/>
          <w:b/>
          <w:bCs/>
        </w:rPr>
        <w:t>овладение</w:t>
      </w:r>
      <w:r w:rsidRPr="0075610A">
        <w:rPr>
          <w:rFonts w:ascii="Times New Roman" w:hAnsi="Times New Roman"/>
          <w:bCs/>
        </w:rPr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1A0501" w:rsidRPr="0075610A" w:rsidRDefault="001A0501" w:rsidP="001A0501">
      <w:pPr>
        <w:numPr>
          <w:ilvl w:val="0"/>
          <w:numId w:val="1"/>
        </w:numPr>
        <w:spacing w:after="0" w:line="360" w:lineRule="auto"/>
        <w:ind w:left="714" w:hanging="357"/>
        <w:jc w:val="both"/>
        <w:rPr>
          <w:rFonts w:ascii="Times New Roman" w:hAnsi="Times New Roman"/>
          <w:bCs/>
        </w:rPr>
      </w:pPr>
      <w:r w:rsidRPr="0075610A">
        <w:rPr>
          <w:rFonts w:ascii="Times New Roman" w:hAnsi="Times New Roman"/>
          <w:b/>
          <w:bCs/>
        </w:rPr>
        <w:t xml:space="preserve">интеллектуальное развитие, </w:t>
      </w:r>
      <w:r w:rsidRPr="0075610A">
        <w:rPr>
          <w:rFonts w:ascii="Times New Roman" w:hAnsi="Times New Roman"/>
          <w:bCs/>
        </w:rPr>
        <w:t>формирование качеств личности, необходимых человеку для полн</w:t>
      </w:r>
      <w:r w:rsidRPr="0075610A">
        <w:rPr>
          <w:rFonts w:ascii="Times New Roman" w:hAnsi="Times New Roman"/>
          <w:bCs/>
        </w:rPr>
        <w:t>о</w:t>
      </w:r>
      <w:r w:rsidRPr="0075610A">
        <w:rPr>
          <w:rFonts w:ascii="Times New Roman" w:hAnsi="Times New Roman"/>
          <w:bCs/>
        </w:rPr>
        <w:t>ценной жизни в современном обществе: ясность и точность мысли, критичность мышления, инту</w:t>
      </w:r>
      <w:r w:rsidRPr="0075610A">
        <w:rPr>
          <w:rFonts w:ascii="Times New Roman" w:hAnsi="Times New Roman"/>
          <w:bCs/>
        </w:rPr>
        <w:t>и</w:t>
      </w:r>
      <w:r w:rsidRPr="0075610A">
        <w:rPr>
          <w:rFonts w:ascii="Times New Roman" w:hAnsi="Times New Roman"/>
          <w:bCs/>
        </w:rPr>
        <w:t>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1A0501" w:rsidRPr="0075610A" w:rsidRDefault="001A0501" w:rsidP="001A0501">
      <w:pPr>
        <w:numPr>
          <w:ilvl w:val="0"/>
          <w:numId w:val="1"/>
        </w:numPr>
        <w:spacing w:after="0" w:line="360" w:lineRule="auto"/>
        <w:ind w:left="714" w:hanging="357"/>
        <w:jc w:val="both"/>
        <w:rPr>
          <w:rFonts w:ascii="Times New Roman" w:hAnsi="Times New Roman"/>
          <w:bCs/>
        </w:rPr>
      </w:pPr>
      <w:r w:rsidRPr="0075610A">
        <w:rPr>
          <w:rFonts w:ascii="Times New Roman" w:hAnsi="Times New Roman"/>
          <w:b/>
          <w:bCs/>
        </w:rPr>
        <w:t>формирование представлений</w:t>
      </w:r>
      <w:r w:rsidRPr="0075610A">
        <w:rPr>
          <w:rFonts w:ascii="Times New Roman" w:hAnsi="Times New Roman"/>
          <w:bCs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1A0501" w:rsidRPr="0075610A" w:rsidRDefault="001A0501" w:rsidP="001A0501">
      <w:pPr>
        <w:numPr>
          <w:ilvl w:val="0"/>
          <w:numId w:val="1"/>
        </w:numPr>
        <w:spacing w:after="0" w:line="360" w:lineRule="auto"/>
        <w:ind w:left="714" w:hanging="357"/>
        <w:jc w:val="both"/>
        <w:rPr>
          <w:rFonts w:ascii="Times New Roman" w:hAnsi="Times New Roman"/>
        </w:rPr>
      </w:pPr>
      <w:r w:rsidRPr="0075610A">
        <w:rPr>
          <w:rFonts w:ascii="Times New Roman" w:hAnsi="Times New Roman"/>
          <w:b/>
        </w:rPr>
        <w:t>воспитание</w:t>
      </w:r>
      <w:r w:rsidRPr="0075610A">
        <w:rPr>
          <w:rFonts w:ascii="Times New Roman" w:hAnsi="Times New Roman"/>
        </w:rPr>
        <w:t xml:space="preserve">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1A0501" w:rsidRPr="0075610A" w:rsidRDefault="001A0501" w:rsidP="001A0501">
      <w:pPr>
        <w:pStyle w:val="a7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16"/>
          <w:szCs w:val="16"/>
          <w:u w:val="single"/>
        </w:rPr>
      </w:pPr>
      <w:r w:rsidRPr="0075610A">
        <w:rPr>
          <w:rFonts w:ascii="Times New Roman" w:hAnsi="Times New Roman"/>
          <w:b/>
        </w:rPr>
        <w:t>развитие</w:t>
      </w:r>
      <w:r w:rsidRPr="0075610A">
        <w:rPr>
          <w:rFonts w:ascii="Times New Roman" w:hAnsi="Times New Roman"/>
        </w:rPr>
        <w:t xml:space="preserve"> вычислительных и формально-оперативных алгебраических умений до уровня, позволя</w:t>
      </w:r>
      <w:r w:rsidRPr="0075610A">
        <w:rPr>
          <w:rFonts w:ascii="Times New Roman" w:hAnsi="Times New Roman"/>
        </w:rPr>
        <w:t>ю</w:t>
      </w:r>
      <w:r w:rsidRPr="0075610A">
        <w:rPr>
          <w:rFonts w:ascii="Times New Roman" w:hAnsi="Times New Roman"/>
        </w:rPr>
        <w:t>щего уверенно использовать их при решении задач математики и смежных предметов (физика, х</w:t>
      </w:r>
      <w:r w:rsidRPr="0075610A">
        <w:rPr>
          <w:rFonts w:ascii="Times New Roman" w:hAnsi="Times New Roman"/>
        </w:rPr>
        <w:t>и</w:t>
      </w:r>
      <w:r w:rsidRPr="0075610A">
        <w:rPr>
          <w:rFonts w:ascii="Times New Roman" w:hAnsi="Times New Roman"/>
        </w:rPr>
        <w:t xml:space="preserve">мия, информатики и </w:t>
      </w:r>
      <w:r w:rsidR="00C35163">
        <w:rPr>
          <w:rFonts w:ascii="Times New Roman" w:hAnsi="Times New Roman"/>
        </w:rPr>
        <w:t>ИКТ</w:t>
      </w:r>
      <w:r w:rsidRPr="0075610A">
        <w:rPr>
          <w:rFonts w:ascii="Times New Roman" w:hAnsi="Times New Roman"/>
        </w:rPr>
        <w:t>), усвоение аппарата уравнений и неравенств как основного средства мат</w:t>
      </w:r>
      <w:r w:rsidRPr="0075610A">
        <w:rPr>
          <w:rFonts w:ascii="Times New Roman" w:hAnsi="Times New Roman"/>
        </w:rPr>
        <w:t>е</w:t>
      </w:r>
      <w:r w:rsidRPr="0075610A">
        <w:rPr>
          <w:rFonts w:ascii="Times New Roman" w:hAnsi="Times New Roman"/>
        </w:rPr>
        <w:t>матического моделирования прикладных задач, осуществление функциональной подготовки школ</w:t>
      </w:r>
      <w:r w:rsidRPr="0075610A">
        <w:rPr>
          <w:rFonts w:ascii="Times New Roman" w:hAnsi="Times New Roman"/>
        </w:rPr>
        <w:t>ь</w:t>
      </w:r>
      <w:r w:rsidRPr="0075610A">
        <w:rPr>
          <w:rFonts w:ascii="Times New Roman" w:hAnsi="Times New Roman"/>
        </w:rPr>
        <w:t>ников. Изу</w:t>
      </w:r>
      <w:r w:rsidRPr="0075610A">
        <w:rPr>
          <w:rFonts w:ascii="Times New Roman" w:hAnsi="Times New Roman"/>
        </w:rPr>
        <w:softHyphen/>
        <w:t>чение геометрии вносит вклад в развитие логического мышления, в формирование пон</w:t>
      </w:r>
      <w:r w:rsidRPr="0075610A">
        <w:rPr>
          <w:rFonts w:ascii="Times New Roman" w:hAnsi="Times New Roman"/>
        </w:rPr>
        <w:t>я</w:t>
      </w:r>
      <w:r w:rsidRPr="0075610A">
        <w:rPr>
          <w:rFonts w:ascii="Times New Roman" w:hAnsi="Times New Roman"/>
        </w:rPr>
        <w:t>тия доказательства.</w:t>
      </w:r>
    </w:p>
    <w:p w:rsidR="001A0501" w:rsidRDefault="001A0501" w:rsidP="000E587F">
      <w:pPr>
        <w:pStyle w:val="a7"/>
        <w:spacing w:after="0" w:line="360" w:lineRule="auto"/>
        <w:jc w:val="both"/>
        <w:rPr>
          <w:rFonts w:ascii="Times New Roman" w:hAnsi="Times New Roman"/>
        </w:rPr>
      </w:pPr>
    </w:p>
    <w:p w:rsidR="001A0501" w:rsidRDefault="001A0501" w:rsidP="000E587F">
      <w:pPr>
        <w:pStyle w:val="a7"/>
        <w:spacing w:after="0" w:line="360" w:lineRule="auto"/>
        <w:jc w:val="both"/>
        <w:rPr>
          <w:rFonts w:ascii="Times New Roman" w:hAnsi="Times New Roman"/>
        </w:rPr>
      </w:pPr>
    </w:p>
    <w:p w:rsidR="001A0501" w:rsidRDefault="001A0501" w:rsidP="000E587F">
      <w:pPr>
        <w:pStyle w:val="a7"/>
        <w:spacing w:after="0" w:line="360" w:lineRule="auto"/>
        <w:jc w:val="both"/>
        <w:rPr>
          <w:rFonts w:ascii="Times New Roman" w:hAnsi="Times New Roman"/>
        </w:rPr>
      </w:pPr>
    </w:p>
    <w:p w:rsidR="001A0501" w:rsidRDefault="001A0501" w:rsidP="000E587F">
      <w:pPr>
        <w:pStyle w:val="a7"/>
        <w:spacing w:after="0" w:line="360" w:lineRule="auto"/>
        <w:jc w:val="both"/>
        <w:rPr>
          <w:rFonts w:ascii="Times New Roman" w:hAnsi="Times New Roman"/>
        </w:rPr>
      </w:pPr>
    </w:p>
    <w:p w:rsidR="001A0501" w:rsidRDefault="001A0501" w:rsidP="000E587F">
      <w:pPr>
        <w:pStyle w:val="a7"/>
        <w:spacing w:after="0" w:line="360" w:lineRule="auto"/>
        <w:jc w:val="both"/>
        <w:rPr>
          <w:rFonts w:ascii="Times New Roman" w:hAnsi="Times New Roman"/>
        </w:rPr>
      </w:pPr>
    </w:p>
    <w:p w:rsidR="001A0501" w:rsidRDefault="001A0501" w:rsidP="000E587F">
      <w:pPr>
        <w:pStyle w:val="a7"/>
        <w:spacing w:after="0" w:line="360" w:lineRule="auto"/>
        <w:jc w:val="both"/>
        <w:rPr>
          <w:rFonts w:ascii="Times New Roman" w:hAnsi="Times New Roman"/>
        </w:rPr>
      </w:pPr>
    </w:p>
    <w:p w:rsidR="001A0501" w:rsidRDefault="001A0501" w:rsidP="000E587F">
      <w:pPr>
        <w:pStyle w:val="a7"/>
        <w:spacing w:after="0" w:line="360" w:lineRule="auto"/>
        <w:jc w:val="both"/>
        <w:rPr>
          <w:rFonts w:ascii="Times New Roman" w:hAnsi="Times New Roman"/>
        </w:rPr>
      </w:pPr>
    </w:p>
    <w:p w:rsidR="001A0501" w:rsidRDefault="001A0501" w:rsidP="001A0501">
      <w:pPr>
        <w:pStyle w:val="ad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ind w:firstLine="708"/>
        <w:jc w:val="center"/>
        <w:rPr>
          <w:b/>
          <w:color w:val="000000" w:themeColor="text1"/>
          <w:kern w:val="2"/>
        </w:rPr>
      </w:pPr>
    </w:p>
    <w:p w:rsidR="001A0501" w:rsidRDefault="001A0501" w:rsidP="001A0501">
      <w:pPr>
        <w:pStyle w:val="ad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ind w:firstLine="708"/>
        <w:jc w:val="center"/>
        <w:rPr>
          <w:b/>
          <w:color w:val="000000" w:themeColor="text1"/>
          <w:kern w:val="2"/>
        </w:rPr>
      </w:pPr>
    </w:p>
    <w:p w:rsidR="001A0501" w:rsidRPr="009371ED" w:rsidRDefault="001A0501" w:rsidP="001A0501">
      <w:pPr>
        <w:pStyle w:val="ad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ind w:firstLine="708"/>
        <w:jc w:val="center"/>
        <w:rPr>
          <w:b/>
          <w:color w:val="000000" w:themeColor="text1"/>
        </w:rPr>
      </w:pPr>
      <w:r w:rsidRPr="009371ED">
        <w:rPr>
          <w:b/>
          <w:color w:val="000000" w:themeColor="text1"/>
          <w:kern w:val="2"/>
        </w:rPr>
        <w:t>Учебно-тематический план</w:t>
      </w:r>
    </w:p>
    <w:p w:rsidR="001A0501" w:rsidRDefault="001A0501" w:rsidP="001A0501">
      <w:pPr>
        <w:pStyle w:val="ad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ind w:firstLine="708"/>
      </w:pPr>
    </w:p>
    <w:tbl>
      <w:tblPr>
        <w:tblW w:w="495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97"/>
        <w:gridCol w:w="2206"/>
        <w:gridCol w:w="1133"/>
        <w:gridCol w:w="1560"/>
        <w:gridCol w:w="1560"/>
        <w:gridCol w:w="1702"/>
        <w:gridCol w:w="1698"/>
      </w:tblGrid>
      <w:tr w:rsidR="001A0501" w:rsidTr="001A0501">
        <w:tc>
          <w:tcPr>
            <w:tcW w:w="285" w:type="pct"/>
            <w:vMerge w:val="restar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1055" w:type="pct"/>
            <w:vMerge w:val="restar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Наименование разделов,</w:t>
            </w:r>
          </w:p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тем</w:t>
            </w:r>
          </w:p>
        </w:tc>
        <w:tc>
          <w:tcPr>
            <w:tcW w:w="542" w:type="pct"/>
            <w:vMerge w:val="restar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Колич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ство ч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сов</w:t>
            </w:r>
          </w:p>
        </w:tc>
        <w:tc>
          <w:tcPr>
            <w:tcW w:w="3118" w:type="pct"/>
            <w:gridSpan w:val="4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В том числе, количество часов на проведение</w:t>
            </w:r>
          </w:p>
        </w:tc>
      </w:tr>
      <w:tr w:rsidR="001A0501" w:rsidTr="001A0501">
        <w:tc>
          <w:tcPr>
            <w:tcW w:w="285" w:type="pct"/>
            <w:vMerge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5" w:type="pct"/>
            <w:vMerge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" w:type="pct"/>
            <w:vMerge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Лаборато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ных работ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Практич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ских работ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Контрольных работ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Уроков ра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вития речи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542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bCs/>
                <w:sz w:val="24"/>
                <w:szCs w:val="24"/>
              </w:rPr>
              <w:t>Алгебраические дроби</w:t>
            </w:r>
          </w:p>
        </w:tc>
        <w:tc>
          <w:tcPr>
            <w:tcW w:w="542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Четырехугольники</w:t>
            </w:r>
          </w:p>
        </w:tc>
        <w:tc>
          <w:tcPr>
            <w:tcW w:w="542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keepNext/>
              <w:tabs>
                <w:tab w:val="left" w:pos="2412"/>
                <w:tab w:val="left" w:pos="2472"/>
              </w:tabs>
              <w:spacing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Функция </w:t>
            </w:r>
            <w:r w:rsidRPr="00E8128E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7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9.5pt" o:ole="">
                  <v:imagedata r:id="rId9" o:title=""/>
                </v:shape>
                <o:OLEObject Type="Embed" ProgID="Equation.3" ShapeID="_x0000_i1025" DrawAspect="Content" ObjectID="_1440269613" r:id="rId10"/>
              </w:object>
            </w:r>
            <w:r w:rsidRPr="00E8128E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bCs/>
                <w:sz w:val="24"/>
                <w:szCs w:val="24"/>
              </w:rPr>
              <w:t>Свойства квадра</w:t>
            </w:r>
            <w:r w:rsidRPr="00E8128E">
              <w:rPr>
                <w:rFonts w:ascii="Times New Roman" w:hAnsi="Times New Roman" w:cs="Times New Roman"/>
                <w:bCs/>
                <w:sz w:val="24"/>
                <w:szCs w:val="24"/>
              </w:rPr>
              <w:t>т</w:t>
            </w:r>
            <w:r w:rsidRPr="00E8128E">
              <w:rPr>
                <w:rFonts w:ascii="Times New Roman" w:hAnsi="Times New Roman" w:cs="Times New Roman"/>
                <w:bCs/>
                <w:sz w:val="24"/>
                <w:szCs w:val="24"/>
              </w:rPr>
              <w:t>ного корня.</w:t>
            </w:r>
          </w:p>
        </w:tc>
        <w:tc>
          <w:tcPr>
            <w:tcW w:w="542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Площадь мног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угольников</w:t>
            </w:r>
          </w:p>
        </w:tc>
        <w:tc>
          <w:tcPr>
            <w:tcW w:w="542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 xml:space="preserve">Квадратичная функция. Функция  </w:t>
            </w:r>
            <w:r w:rsidRPr="00E8128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20">
                <v:shape id="_x0000_i1026" type="#_x0000_t75" style="width:32.25pt;height:30.75pt" o:ole="">
                  <v:imagedata r:id="rId11" o:title=""/>
                </v:shape>
                <o:OLEObject Type="Embed" ProgID="Equation.3" ShapeID="_x0000_i1026" DrawAspect="Content" ObjectID="_1440269614" r:id="rId12"/>
              </w:object>
            </w:r>
          </w:p>
        </w:tc>
        <w:tc>
          <w:tcPr>
            <w:tcW w:w="542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Подобные тр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угольники</w:t>
            </w:r>
          </w:p>
        </w:tc>
        <w:tc>
          <w:tcPr>
            <w:tcW w:w="542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bCs/>
                <w:sz w:val="24"/>
                <w:szCs w:val="24"/>
              </w:rPr>
              <w:t>Квадратные ура</w:t>
            </w:r>
            <w:r w:rsidRPr="00E8128E"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  <w:r w:rsidRPr="00E8128E">
              <w:rPr>
                <w:rFonts w:ascii="Times New Roman" w:hAnsi="Times New Roman" w:cs="Times New Roman"/>
                <w:bCs/>
                <w:sz w:val="24"/>
                <w:szCs w:val="24"/>
              </w:rPr>
              <w:t>нения</w:t>
            </w:r>
          </w:p>
        </w:tc>
        <w:tc>
          <w:tcPr>
            <w:tcW w:w="542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Окружность</w:t>
            </w:r>
          </w:p>
        </w:tc>
        <w:tc>
          <w:tcPr>
            <w:tcW w:w="542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bCs/>
                <w:sz w:val="24"/>
                <w:szCs w:val="24"/>
              </w:rPr>
              <w:t>Неравенства</w:t>
            </w:r>
          </w:p>
        </w:tc>
        <w:tc>
          <w:tcPr>
            <w:tcW w:w="542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542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A0501" w:rsidTr="001A0501">
        <w:trPr>
          <w:trHeight w:val="1364"/>
        </w:trPr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iCs/>
                <w:sz w:val="24"/>
                <w:szCs w:val="24"/>
              </w:rPr>
              <w:t>Элементы теории вероятностей  и математической статистики</w:t>
            </w:r>
          </w:p>
        </w:tc>
        <w:tc>
          <w:tcPr>
            <w:tcW w:w="542" w:type="pct"/>
            <w:vAlign w:val="center"/>
          </w:tcPr>
          <w:p w:rsidR="001A0501" w:rsidRPr="00E8128E" w:rsidRDefault="00940D47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542" w:type="pct"/>
            <w:vAlign w:val="center"/>
          </w:tcPr>
          <w:p w:rsidR="001A0501" w:rsidRPr="00E8128E" w:rsidRDefault="00940D47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940D47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1A0501" w:rsidTr="001A0501">
        <w:tc>
          <w:tcPr>
            <w:tcW w:w="28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5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542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746" w:type="pct"/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14" w:type="pct"/>
            <w:tcBorders>
              <w:right w:val="single" w:sz="4" w:space="0" w:color="auto"/>
            </w:tcBorders>
            <w:vAlign w:val="center"/>
          </w:tcPr>
          <w:p w:rsidR="001A0501" w:rsidRPr="00E8128E" w:rsidRDefault="001A0501" w:rsidP="00473830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8128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7383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bookmarkStart w:id="0" w:name="_GoBack"/>
            <w:bookmarkEnd w:id="0"/>
          </w:p>
        </w:tc>
        <w:tc>
          <w:tcPr>
            <w:tcW w:w="812" w:type="pct"/>
            <w:tcBorders>
              <w:left w:val="single" w:sz="4" w:space="0" w:color="auto"/>
            </w:tcBorders>
            <w:vAlign w:val="center"/>
          </w:tcPr>
          <w:p w:rsidR="001A0501" w:rsidRPr="00E8128E" w:rsidRDefault="001A0501" w:rsidP="001A0501">
            <w:pPr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A0501" w:rsidRPr="004A3D8A" w:rsidRDefault="001A0501" w:rsidP="000E587F">
      <w:pPr>
        <w:pStyle w:val="a7"/>
        <w:spacing w:after="0" w:line="360" w:lineRule="auto"/>
        <w:jc w:val="both"/>
        <w:rPr>
          <w:rFonts w:ascii="Times New Roman" w:hAnsi="Times New Roman"/>
        </w:rPr>
      </w:pPr>
    </w:p>
    <w:p w:rsidR="000E587F" w:rsidRDefault="000E587F" w:rsidP="003B1AB6">
      <w:pPr>
        <w:spacing w:after="0" w:line="360" w:lineRule="auto"/>
        <w:jc w:val="both"/>
        <w:rPr>
          <w:rFonts w:ascii="Times New Roman" w:hAnsi="Times New Roman"/>
          <w:u w:val="single"/>
        </w:rPr>
      </w:pPr>
    </w:p>
    <w:p w:rsidR="001A0501" w:rsidRPr="00626288" w:rsidRDefault="003B1AB6" w:rsidP="00626288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 w:rsidRPr="0075610A">
        <w:rPr>
          <w:rFonts w:ascii="Times New Roman" w:hAnsi="Times New Roman"/>
        </w:rPr>
        <w:tab/>
      </w:r>
    </w:p>
    <w:p w:rsidR="000E587F" w:rsidRDefault="000E587F" w:rsidP="000E587F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kern w:val="2"/>
          <w:sz w:val="28"/>
          <w:szCs w:val="28"/>
        </w:rPr>
      </w:pPr>
      <w:r w:rsidRPr="000E587F">
        <w:rPr>
          <w:rFonts w:ascii="Times New Roman" w:hAnsi="Times New Roman" w:cs="Times New Roman"/>
          <w:b/>
          <w:kern w:val="2"/>
          <w:sz w:val="28"/>
          <w:szCs w:val="28"/>
        </w:rPr>
        <w:lastRenderedPageBreak/>
        <w:t>Содержание тем учебного курса</w:t>
      </w:r>
    </w:p>
    <w:p w:rsidR="000E587F" w:rsidRPr="00C60AAA" w:rsidRDefault="000E587F" w:rsidP="000E587F">
      <w:pPr>
        <w:spacing w:after="0"/>
        <w:contextualSpacing/>
        <w:rPr>
          <w:sz w:val="24"/>
          <w:szCs w:val="24"/>
        </w:rPr>
      </w:pPr>
      <w:r w:rsidRPr="00C60AAA">
        <w:rPr>
          <w:rFonts w:ascii="Times New Roman" w:hAnsi="Times New Roman" w:cs="Times New Roman"/>
          <w:b/>
          <w:sz w:val="24"/>
          <w:szCs w:val="24"/>
        </w:rPr>
        <w:t>Повторение  (4 ч)</w:t>
      </w:r>
    </w:p>
    <w:p w:rsidR="000E587F" w:rsidRPr="00C60AAA" w:rsidRDefault="000E587F" w:rsidP="000E587F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C60AAA">
        <w:rPr>
          <w:rFonts w:ascii="Times New Roman" w:hAnsi="Times New Roman" w:cs="Times New Roman"/>
          <w:sz w:val="24"/>
          <w:szCs w:val="24"/>
        </w:rPr>
        <w:t xml:space="preserve">Свойства степени с натуральным показателем. Формулы сокращенного умножения Функция </w:t>
      </w:r>
      <w:r w:rsidRPr="00C60AAA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60AAA">
        <w:rPr>
          <w:rFonts w:ascii="Times New Roman" w:hAnsi="Times New Roman" w:cs="Times New Roman"/>
          <w:sz w:val="24"/>
          <w:szCs w:val="24"/>
        </w:rPr>
        <w:t>=</w:t>
      </w:r>
      <w:proofErr w:type="spellStart"/>
      <w:r w:rsidRPr="00C60AAA">
        <w:rPr>
          <w:rFonts w:ascii="Times New Roman" w:hAnsi="Times New Roman" w:cs="Times New Roman"/>
          <w:sz w:val="24"/>
          <w:szCs w:val="24"/>
          <w:lang w:val="en-US"/>
        </w:rPr>
        <w:t>kx</w:t>
      </w:r>
      <w:proofErr w:type="spellEnd"/>
      <w:r w:rsidRPr="00C60AAA">
        <w:rPr>
          <w:rFonts w:ascii="Times New Roman" w:hAnsi="Times New Roman" w:cs="Times New Roman"/>
          <w:sz w:val="24"/>
          <w:szCs w:val="24"/>
        </w:rPr>
        <w:t>+</w:t>
      </w:r>
      <w:r w:rsidRPr="00C60AAA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60AAA">
        <w:rPr>
          <w:rFonts w:ascii="Times New Roman" w:hAnsi="Times New Roman" w:cs="Times New Roman"/>
          <w:sz w:val="24"/>
          <w:szCs w:val="24"/>
        </w:rPr>
        <w:t xml:space="preserve"> и ее график</w:t>
      </w:r>
    </w:p>
    <w:p w:rsidR="00457ED8" w:rsidRPr="00C60AAA" w:rsidRDefault="00457ED8" w:rsidP="00457ED8">
      <w:pPr>
        <w:spacing w:after="0"/>
        <w:contextualSpacing/>
        <w:rPr>
          <w:sz w:val="24"/>
          <w:szCs w:val="24"/>
        </w:rPr>
      </w:pPr>
      <w:r w:rsidRPr="00C60AAA">
        <w:rPr>
          <w:rFonts w:ascii="Times New Roman" w:hAnsi="Times New Roman" w:cs="Times New Roman"/>
          <w:b/>
          <w:bCs/>
          <w:sz w:val="24"/>
          <w:szCs w:val="24"/>
        </w:rPr>
        <w:t>Алгебраические дроби (23 ч)</w:t>
      </w:r>
    </w:p>
    <w:p w:rsidR="000E587F" w:rsidRPr="00C60AAA" w:rsidRDefault="00457ED8" w:rsidP="00457ED8">
      <w:pPr>
        <w:spacing w:after="0"/>
        <w:contextualSpacing/>
        <w:rPr>
          <w:sz w:val="24"/>
          <w:szCs w:val="24"/>
        </w:rPr>
      </w:pPr>
      <w:r w:rsidRPr="00C60AAA">
        <w:rPr>
          <w:rFonts w:ascii="Times New Roman" w:hAnsi="Times New Roman" w:cs="Times New Roman"/>
          <w:sz w:val="24"/>
          <w:szCs w:val="24"/>
        </w:rPr>
        <w:t>Основные понятия. Алгебраическая дробь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>Основное свойство алгебраической дроби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>Сложение и вычитание алгебраических дробей  с одинаковыми знаменателями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>Сложение и вычитание алге</w:t>
      </w:r>
      <w:r w:rsidRPr="00C60AAA">
        <w:rPr>
          <w:rFonts w:ascii="Times New Roman" w:hAnsi="Times New Roman" w:cs="Times New Roman"/>
          <w:sz w:val="24"/>
          <w:szCs w:val="24"/>
        </w:rPr>
        <w:t>б</w:t>
      </w:r>
      <w:r w:rsidRPr="00C60AAA">
        <w:rPr>
          <w:rFonts w:ascii="Times New Roman" w:hAnsi="Times New Roman" w:cs="Times New Roman"/>
          <w:sz w:val="24"/>
          <w:szCs w:val="24"/>
        </w:rPr>
        <w:t>раических дробей с разными знаменателями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>Умножение и деление алгебраических дробей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>Возв</w:t>
      </w:r>
      <w:r w:rsidRPr="00C60AAA">
        <w:rPr>
          <w:rFonts w:ascii="Times New Roman" w:hAnsi="Times New Roman" w:cs="Times New Roman"/>
          <w:sz w:val="24"/>
          <w:szCs w:val="24"/>
        </w:rPr>
        <w:t>е</w:t>
      </w:r>
      <w:r w:rsidRPr="00C60AAA">
        <w:rPr>
          <w:rFonts w:ascii="Times New Roman" w:hAnsi="Times New Roman" w:cs="Times New Roman"/>
          <w:sz w:val="24"/>
          <w:szCs w:val="24"/>
        </w:rPr>
        <w:t>дение алгебраической дроби в степень.</w:t>
      </w:r>
      <w:r w:rsidRPr="00C60AAA">
        <w:rPr>
          <w:sz w:val="24"/>
          <w:szCs w:val="24"/>
        </w:rPr>
        <w:t xml:space="preserve"> </w:t>
      </w:r>
      <w:r w:rsidRPr="00C60AAA">
        <w:rPr>
          <w:rFonts w:ascii="Times New Roman" w:hAnsi="Times New Roman" w:cs="Times New Roman"/>
          <w:sz w:val="24"/>
          <w:szCs w:val="24"/>
        </w:rPr>
        <w:t>Преобразование рациональных выражений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>Первые пре</w:t>
      </w:r>
      <w:r w:rsidRPr="00C60AAA">
        <w:rPr>
          <w:rFonts w:ascii="Times New Roman" w:hAnsi="Times New Roman" w:cs="Times New Roman"/>
          <w:sz w:val="24"/>
          <w:szCs w:val="24"/>
        </w:rPr>
        <w:t>д</w:t>
      </w:r>
      <w:r w:rsidRPr="00C60AAA">
        <w:rPr>
          <w:rFonts w:ascii="Times New Roman" w:hAnsi="Times New Roman" w:cs="Times New Roman"/>
          <w:sz w:val="24"/>
          <w:szCs w:val="24"/>
        </w:rPr>
        <w:t>ставления о решении рациональных уравнений. Решение рациональных уравнений</w:t>
      </w:r>
    </w:p>
    <w:p w:rsidR="003B1AB6" w:rsidRPr="00C60AAA" w:rsidRDefault="003B1AB6" w:rsidP="003B1AB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0AAA">
        <w:rPr>
          <w:rFonts w:ascii="Times New Roman" w:hAnsi="Times New Roman"/>
          <w:b/>
          <w:bCs/>
          <w:sz w:val="24"/>
          <w:szCs w:val="24"/>
        </w:rPr>
        <w:t>Четырехугольники (14 часов)</w:t>
      </w:r>
    </w:p>
    <w:p w:rsidR="003B1AB6" w:rsidRPr="00C60AAA" w:rsidRDefault="003B1AB6" w:rsidP="003B1AB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0AAA">
        <w:rPr>
          <w:rFonts w:ascii="Times New Roman" w:hAnsi="Times New Roman"/>
          <w:sz w:val="24"/>
          <w:szCs w:val="24"/>
        </w:rPr>
        <w:t>Многоугольник, выпуклый многоугольник, четырехуголь</w:t>
      </w:r>
      <w:r w:rsidRPr="00C60AAA">
        <w:rPr>
          <w:rFonts w:ascii="Times New Roman" w:hAnsi="Times New Roman"/>
          <w:sz w:val="24"/>
          <w:szCs w:val="24"/>
        </w:rPr>
        <w:softHyphen/>
        <w:t>ник. Параллелограмм, его свойства и пр</w:t>
      </w:r>
      <w:r w:rsidRPr="00C60AAA">
        <w:rPr>
          <w:rFonts w:ascii="Times New Roman" w:hAnsi="Times New Roman"/>
          <w:sz w:val="24"/>
          <w:szCs w:val="24"/>
        </w:rPr>
        <w:t>и</w:t>
      </w:r>
      <w:r w:rsidRPr="00C60AAA">
        <w:rPr>
          <w:rFonts w:ascii="Times New Roman" w:hAnsi="Times New Roman"/>
          <w:sz w:val="24"/>
          <w:szCs w:val="24"/>
        </w:rPr>
        <w:t>знаки. Трапеция. Пря</w:t>
      </w:r>
      <w:r w:rsidRPr="00C60AAA">
        <w:rPr>
          <w:rFonts w:ascii="Times New Roman" w:hAnsi="Times New Roman"/>
          <w:sz w:val="24"/>
          <w:szCs w:val="24"/>
        </w:rPr>
        <w:softHyphen/>
        <w:t>моугольник, ромб, квадрат, их свойства. Осевая и центральная симметрии.</w:t>
      </w:r>
    </w:p>
    <w:p w:rsidR="00457ED8" w:rsidRPr="00C60AAA" w:rsidRDefault="00457ED8" w:rsidP="00457ED8">
      <w:pPr>
        <w:keepNext/>
        <w:tabs>
          <w:tab w:val="left" w:pos="2412"/>
          <w:tab w:val="left" w:pos="2472"/>
        </w:tabs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C60AAA">
        <w:rPr>
          <w:rFonts w:ascii="Times New Roman" w:hAnsi="Times New Roman" w:cs="Times New Roman"/>
          <w:b/>
          <w:bCs/>
          <w:sz w:val="24"/>
          <w:szCs w:val="24"/>
        </w:rPr>
        <w:t xml:space="preserve">Функция </w:t>
      </w:r>
      <w:r w:rsidRPr="00C60AAA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780" w:dyaOrig="380">
          <v:shape id="_x0000_i1027" type="#_x0000_t75" style="width:38.25pt;height:19.5pt" o:ole="">
            <v:imagedata r:id="rId9" o:title=""/>
          </v:shape>
          <o:OLEObject Type="Embed" ProgID="Equation.3" ShapeID="_x0000_i1027" DrawAspect="Content" ObjectID="_1440269615" r:id="rId13"/>
        </w:object>
      </w:r>
      <w:r w:rsidRPr="00C60AAA">
        <w:rPr>
          <w:rFonts w:ascii="Times New Roman" w:hAnsi="Times New Roman" w:cs="Times New Roman"/>
          <w:b/>
          <w:bCs/>
          <w:sz w:val="24"/>
          <w:szCs w:val="24"/>
        </w:rPr>
        <w:t>. Свойства квадратного корня.(16 ч)</w:t>
      </w:r>
    </w:p>
    <w:p w:rsidR="00457ED8" w:rsidRPr="00C60AAA" w:rsidRDefault="00457ED8" w:rsidP="00457ED8">
      <w:pPr>
        <w:contextualSpacing/>
        <w:rPr>
          <w:sz w:val="24"/>
          <w:szCs w:val="24"/>
        </w:rPr>
      </w:pPr>
      <w:r w:rsidRPr="00C60AAA">
        <w:rPr>
          <w:rFonts w:ascii="Times New Roman" w:hAnsi="Times New Roman" w:cs="Times New Roman"/>
          <w:sz w:val="24"/>
          <w:szCs w:val="24"/>
        </w:rPr>
        <w:t>Рациональные числа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>Понятие квадратного корня из неотрицательного числа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color w:val="000000"/>
          <w:sz w:val="24"/>
          <w:szCs w:val="24"/>
        </w:rPr>
        <w:t>Понятие об ирраци</w:t>
      </w:r>
      <w:r w:rsidRPr="00C60AAA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C60AAA">
        <w:rPr>
          <w:rFonts w:ascii="Times New Roman" w:hAnsi="Times New Roman" w:cs="Times New Roman"/>
          <w:color w:val="000000"/>
          <w:sz w:val="24"/>
          <w:szCs w:val="24"/>
        </w:rPr>
        <w:t>нальном числе. Иррациональность числа.</w:t>
      </w:r>
      <w:r w:rsidRPr="00C60AAA">
        <w:rPr>
          <w:sz w:val="24"/>
          <w:szCs w:val="24"/>
        </w:rPr>
        <w:t xml:space="preserve"> </w:t>
      </w:r>
      <w:r w:rsidRPr="00C60AAA">
        <w:rPr>
          <w:rFonts w:ascii="Times New Roman" w:hAnsi="Times New Roman" w:cs="Times New Roman"/>
          <w:color w:val="000000"/>
          <w:sz w:val="24"/>
          <w:szCs w:val="24"/>
        </w:rPr>
        <w:t xml:space="preserve">Множество действительных чисел. </w:t>
      </w:r>
      <w:r w:rsidRPr="00C60AAA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C60AAA">
        <w:rPr>
          <w:rFonts w:ascii="Times New Roman" w:hAnsi="Times New Roman" w:cs="Times New Roman"/>
          <w:position w:val="-10"/>
          <w:sz w:val="24"/>
          <w:szCs w:val="24"/>
        </w:rPr>
        <w:object w:dxaOrig="780" w:dyaOrig="380">
          <v:shape id="_x0000_i1028" type="#_x0000_t75" style="width:38.25pt;height:19.5pt" o:ole="">
            <v:imagedata r:id="rId9" o:title=""/>
          </v:shape>
          <o:OLEObject Type="Embed" ProgID="Equation.3" ShapeID="_x0000_i1028" DrawAspect="Content" ObjectID="_1440269616" r:id="rId14"/>
        </w:object>
      </w:r>
      <w:r w:rsidRPr="00C60AAA">
        <w:rPr>
          <w:rFonts w:ascii="Times New Roman" w:hAnsi="Times New Roman" w:cs="Times New Roman"/>
          <w:sz w:val="24"/>
          <w:szCs w:val="24"/>
        </w:rPr>
        <w:t>, ее свойства и график</w:t>
      </w:r>
      <w:r w:rsidRPr="00C60AAA">
        <w:rPr>
          <w:sz w:val="24"/>
          <w:szCs w:val="24"/>
        </w:rPr>
        <w:t xml:space="preserve">. </w:t>
      </w:r>
      <w:r w:rsidRPr="00F751A8">
        <w:rPr>
          <w:rFonts w:ascii="Times New Roman" w:hAnsi="Times New Roman" w:cs="Times New Roman"/>
          <w:color w:val="000000"/>
          <w:sz w:val="24"/>
          <w:szCs w:val="24"/>
        </w:rPr>
        <w:t>Свойства квадратных корней и их применение в вычислениях</w:t>
      </w:r>
      <w:r w:rsidRPr="00F751A8">
        <w:rPr>
          <w:rFonts w:ascii="Times New Roman" w:hAnsi="Times New Roman" w:cs="Times New Roman"/>
          <w:sz w:val="24"/>
          <w:szCs w:val="24"/>
        </w:rPr>
        <w:t xml:space="preserve">. </w:t>
      </w:r>
      <w:r w:rsidRPr="00F751A8">
        <w:rPr>
          <w:rFonts w:ascii="Times New Roman" w:hAnsi="Times New Roman" w:cs="Times New Roman"/>
          <w:color w:val="000000"/>
          <w:sz w:val="24"/>
          <w:szCs w:val="24"/>
        </w:rPr>
        <w:t>Нахождение</w:t>
      </w:r>
      <w:r w:rsidRPr="00C60AAA">
        <w:rPr>
          <w:rFonts w:ascii="Times New Roman" w:hAnsi="Times New Roman" w:cs="Times New Roman"/>
          <w:color w:val="000000"/>
          <w:sz w:val="24"/>
          <w:szCs w:val="24"/>
        </w:rPr>
        <w:t xml:space="preserve"> пр</w:t>
      </w:r>
      <w:r w:rsidRPr="00C60AAA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C60AAA">
        <w:rPr>
          <w:rFonts w:ascii="Times New Roman" w:hAnsi="Times New Roman" w:cs="Times New Roman"/>
          <w:color w:val="000000"/>
          <w:sz w:val="24"/>
          <w:szCs w:val="24"/>
        </w:rPr>
        <w:t>ближенного значения корня с помощью калькулятора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>Преобразование выражений, содержащих операцию извлечения квадратного корня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 xml:space="preserve">Модуль действительного числа, график функции </w:t>
      </w:r>
      <w:proofErr w:type="gramStart"/>
      <w:r w:rsidRPr="00C60AAA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C60AAA">
        <w:rPr>
          <w:rFonts w:ascii="Times New Roman" w:hAnsi="Times New Roman" w:cs="Times New Roman"/>
          <w:sz w:val="24"/>
          <w:szCs w:val="24"/>
        </w:rPr>
        <w:t xml:space="preserve">=│х│, формула </w:t>
      </w:r>
      <w:r w:rsidRPr="00C60AAA">
        <w:rPr>
          <w:rFonts w:ascii="Times New Roman" w:hAnsi="Times New Roman" w:cs="Times New Roman"/>
          <w:position w:val="-14"/>
          <w:sz w:val="24"/>
          <w:szCs w:val="24"/>
        </w:rPr>
        <w:object w:dxaOrig="940" w:dyaOrig="460">
          <v:shape id="_x0000_i1029" type="#_x0000_t75" style="width:47.25pt;height:24pt" o:ole="">
            <v:imagedata r:id="rId15" o:title=""/>
          </v:shape>
          <o:OLEObject Type="Embed" ProgID="Equation.3" ShapeID="_x0000_i1029" DrawAspect="Content" ObjectID="_1440269617" r:id="rId16"/>
        </w:object>
      </w:r>
      <w:r w:rsidRPr="00C60AAA">
        <w:rPr>
          <w:rFonts w:ascii="Times New Roman" w:hAnsi="Times New Roman" w:cs="Times New Roman"/>
          <w:sz w:val="24"/>
          <w:szCs w:val="24"/>
        </w:rPr>
        <w:t>.</w:t>
      </w:r>
    </w:p>
    <w:p w:rsidR="003B1AB6" w:rsidRPr="00C60AAA" w:rsidRDefault="003B1AB6" w:rsidP="003B1AB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0AAA">
        <w:rPr>
          <w:rFonts w:ascii="Times New Roman" w:hAnsi="Times New Roman"/>
          <w:b/>
          <w:bCs/>
          <w:sz w:val="24"/>
          <w:szCs w:val="24"/>
        </w:rPr>
        <w:t>Площадь (</w:t>
      </w:r>
      <w:r w:rsidR="00E8128E" w:rsidRPr="00C60AAA">
        <w:rPr>
          <w:rFonts w:ascii="Times New Roman" w:hAnsi="Times New Roman"/>
          <w:b/>
          <w:bCs/>
          <w:sz w:val="24"/>
          <w:szCs w:val="24"/>
        </w:rPr>
        <w:t>16</w:t>
      </w:r>
      <w:r w:rsidRPr="00C60AAA">
        <w:rPr>
          <w:rFonts w:ascii="Times New Roman" w:hAnsi="Times New Roman"/>
          <w:b/>
          <w:bCs/>
          <w:sz w:val="24"/>
          <w:szCs w:val="24"/>
        </w:rPr>
        <w:t xml:space="preserve"> часов)</w:t>
      </w:r>
    </w:p>
    <w:p w:rsidR="00C60AAA" w:rsidRPr="00C60AAA" w:rsidRDefault="003B1AB6" w:rsidP="003B1AB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0AAA">
        <w:rPr>
          <w:rFonts w:ascii="Times New Roman" w:hAnsi="Times New Roman"/>
          <w:sz w:val="24"/>
          <w:szCs w:val="24"/>
        </w:rPr>
        <w:t>Понятие площади многоугольника. Площади прямоуголь</w:t>
      </w:r>
      <w:r w:rsidRPr="00C60AAA">
        <w:rPr>
          <w:rFonts w:ascii="Times New Roman" w:hAnsi="Times New Roman"/>
          <w:sz w:val="24"/>
          <w:szCs w:val="24"/>
        </w:rPr>
        <w:softHyphen/>
        <w:t>ника, параллелограмма, треугольника, трапеции. Теорема Пи</w:t>
      </w:r>
      <w:r w:rsidRPr="00C60AAA">
        <w:rPr>
          <w:rFonts w:ascii="Times New Roman" w:hAnsi="Times New Roman"/>
          <w:sz w:val="24"/>
          <w:szCs w:val="24"/>
        </w:rPr>
        <w:softHyphen/>
        <w:t>фагора.</w:t>
      </w:r>
      <w:r w:rsidR="00C60AAA" w:rsidRPr="00C60AAA">
        <w:rPr>
          <w:rFonts w:ascii="Times New Roman" w:hAnsi="Times New Roman"/>
          <w:b/>
          <w:sz w:val="24"/>
          <w:szCs w:val="24"/>
        </w:rPr>
        <w:t xml:space="preserve"> </w:t>
      </w:r>
      <w:r w:rsidR="00C60AAA" w:rsidRPr="00C60AAA">
        <w:rPr>
          <w:rFonts w:ascii="Times New Roman" w:hAnsi="Times New Roman"/>
          <w:sz w:val="24"/>
          <w:szCs w:val="24"/>
        </w:rPr>
        <w:t>Теорема обратная теореме Пифагора</w:t>
      </w:r>
    </w:p>
    <w:p w:rsidR="00C60AAA" w:rsidRPr="00C60AAA" w:rsidRDefault="00C60AAA" w:rsidP="00C60AAA">
      <w:pPr>
        <w:spacing w:after="0"/>
        <w:contextualSpacing/>
        <w:rPr>
          <w:sz w:val="24"/>
          <w:szCs w:val="24"/>
        </w:rPr>
      </w:pPr>
      <w:r w:rsidRPr="00C60AAA">
        <w:rPr>
          <w:rFonts w:ascii="Times New Roman" w:hAnsi="Times New Roman" w:cs="Times New Roman"/>
          <w:b/>
          <w:sz w:val="24"/>
          <w:szCs w:val="24"/>
        </w:rPr>
        <w:t xml:space="preserve">Квадратичная функция. Функция  </w:t>
      </w:r>
      <w:r w:rsidRPr="00C60AAA">
        <w:rPr>
          <w:rFonts w:ascii="Times New Roman" w:hAnsi="Times New Roman" w:cs="Times New Roman"/>
          <w:b/>
          <w:position w:val="-24"/>
          <w:sz w:val="24"/>
          <w:szCs w:val="24"/>
        </w:rPr>
        <w:object w:dxaOrig="639" w:dyaOrig="620">
          <v:shape id="_x0000_i1030" type="#_x0000_t75" style="width:32.25pt;height:30.75pt" o:ole="">
            <v:imagedata r:id="rId11" o:title=""/>
          </v:shape>
          <o:OLEObject Type="Embed" ProgID="Equation.3" ShapeID="_x0000_i1030" DrawAspect="Content" ObjectID="_1440269618" r:id="rId17"/>
        </w:object>
      </w:r>
      <w:r w:rsidRPr="00C60AAA">
        <w:rPr>
          <w:rFonts w:ascii="Times New Roman" w:hAnsi="Times New Roman" w:cs="Times New Roman"/>
          <w:b/>
          <w:sz w:val="24"/>
          <w:szCs w:val="24"/>
        </w:rPr>
        <w:t xml:space="preserve"> . (17 ч)</w:t>
      </w:r>
    </w:p>
    <w:p w:rsidR="00C60AAA" w:rsidRPr="00C60AAA" w:rsidRDefault="00C60AAA" w:rsidP="00C60AAA">
      <w:pPr>
        <w:spacing w:after="0"/>
        <w:contextualSpacing/>
        <w:rPr>
          <w:sz w:val="24"/>
          <w:szCs w:val="24"/>
        </w:rPr>
      </w:pPr>
      <w:r w:rsidRPr="00C60AAA">
        <w:rPr>
          <w:rFonts w:ascii="Times New Roman" w:hAnsi="Times New Roman" w:cs="Times New Roman"/>
          <w:color w:val="000000"/>
          <w:sz w:val="24"/>
          <w:szCs w:val="24"/>
        </w:rPr>
        <w:t>Квадратичная функция, ее график, парабола</w:t>
      </w:r>
      <w:r w:rsidRPr="00C60AAA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031" type="#_x0000_t75" style="width:38.25pt;height:18pt" o:ole="">
            <v:imagedata r:id="rId18" o:title=""/>
          </v:shape>
          <o:OLEObject Type="Embed" ProgID="Equation.3" ShapeID="_x0000_i1031" DrawAspect="Content" ObjectID="_1440269619" r:id="rId19"/>
        </w:objec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C60AAA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32" type="#_x0000_t75" style="width:32.25pt;height:30.75pt" o:ole="">
            <v:imagedata r:id="rId20" o:title=""/>
          </v:shape>
          <o:OLEObject Type="Embed" ProgID="Equation.3" ShapeID="_x0000_i1032" DrawAspect="Content" ObjectID="_1440269620" r:id="rId21"/>
        </w:object>
      </w:r>
      <w:r w:rsidRPr="00C60AAA">
        <w:rPr>
          <w:rFonts w:ascii="Times New Roman" w:hAnsi="Times New Roman" w:cs="Times New Roman"/>
          <w:sz w:val="24"/>
          <w:szCs w:val="24"/>
        </w:rPr>
        <w:t>, ее свойства и график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>Фун</w:t>
      </w:r>
      <w:r w:rsidRPr="00C60AAA">
        <w:rPr>
          <w:rFonts w:ascii="Times New Roman" w:hAnsi="Times New Roman" w:cs="Times New Roman"/>
          <w:sz w:val="24"/>
          <w:szCs w:val="24"/>
        </w:rPr>
        <w:t>к</w:t>
      </w:r>
      <w:r w:rsidRPr="00C60AAA">
        <w:rPr>
          <w:rFonts w:ascii="Times New Roman" w:hAnsi="Times New Roman" w:cs="Times New Roman"/>
          <w:sz w:val="24"/>
          <w:szCs w:val="24"/>
        </w:rPr>
        <w:t xml:space="preserve">ция </w:t>
      </w:r>
      <w:r w:rsidRPr="00C60AAA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33" type="#_x0000_t75" style="width:32.25pt;height:30.75pt" o:ole="">
            <v:imagedata r:id="rId22" o:title=""/>
          </v:shape>
          <o:OLEObject Type="Embed" ProgID="Equation.3" ShapeID="_x0000_i1033" DrawAspect="Content" ObjectID="_1440269621" r:id="rId23"/>
        </w:object>
      </w:r>
      <w:r w:rsidRPr="00C60AAA">
        <w:rPr>
          <w:rFonts w:ascii="Times New Roman" w:hAnsi="Times New Roman" w:cs="Times New Roman"/>
          <w:sz w:val="24"/>
          <w:szCs w:val="24"/>
        </w:rPr>
        <w:t>, ее свойства и график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 xml:space="preserve">Как построить график функции </w:t>
      </w:r>
      <w:r w:rsidRPr="00C60AAA">
        <w:rPr>
          <w:rFonts w:ascii="Times New Roman" w:hAnsi="Times New Roman" w:cs="Times New Roman"/>
          <w:i/>
          <w:sz w:val="24"/>
          <w:szCs w:val="24"/>
        </w:rPr>
        <w:t>у=f(x+</w:t>
      </w:r>
      <w:r w:rsidRPr="00C60AAA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C60AAA">
        <w:rPr>
          <w:rFonts w:ascii="Times New Roman" w:hAnsi="Times New Roman" w:cs="Times New Roman"/>
          <w:i/>
          <w:sz w:val="24"/>
          <w:szCs w:val="24"/>
        </w:rPr>
        <w:t xml:space="preserve">), </w:t>
      </w:r>
      <w:r w:rsidRPr="00C60AAA">
        <w:rPr>
          <w:rFonts w:ascii="Times New Roman" w:hAnsi="Times New Roman" w:cs="Times New Roman"/>
          <w:sz w:val="24"/>
          <w:szCs w:val="24"/>
        </w:rPr>
        <w:t xml:space="preserve">если известен график функции </w:t>
      </w:r>
      <w:r w:rsidRPr="00C60AAA">
        <w:rPr>
          <w:rFonts w:ascii="Times New Roman" w:hAnsi="Times New Roman" w:cs="Times New Roman"/>
          <w:i/>
          <w:sz w:val="24"/>
          <w:szCs w:val="24"/>
        </w:rPr>
        <w:t>у=f(x</w:t>
      </w:r>
      <w:r w:rsidRPr="00C60AAA">
        <w:rPr>
          <w:rFonts w:ascii="Times New Roman" w:hAnsi="Times New Roman" w:cs="Times New Roman"/>
          <w:sz w:val="24"/>
          <w:szCs w:val="24"/>
        </w:rPr>
        <w:t>)</w:t>
      </w:r>
      <w:r w:rsidRPr="00C60AAA">
        <w:rPr>
          <w:sz w:val="24"/>
          <w:szCs w:val="24"/>
        </w:rPr>
        <w:t xml:space="preserve">. </w:t>
      </w:r>
      <w:r w:rsidRPr="00C60AAA">
        <w:rPr>
          <w:rFonts w:ascii="Times New Roman" w:hAnsi="Times New Roman" w:cs="Times New Roman"/>
          <w:sz w:val="24"/>
          <w:szCs w:val="24"/>
        </w:rPr>
        <w:t xml:space="preserve">Как построить график функции y=f(x)+m, если известен график функции   y=f(x). Как построить график функции </w:t>
      </w:r>
      <w:r w:rsidRPr="00C60AAA">
        <w:rPr>
          <w:rFonts w:ascii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>
            <wp:extent cx="1016000" cy="241300"/>
            <wp:effectExtent l="0" t="0" r="0" b="0"/>
            <wp:docPr id="3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AAA">
        <w:rPr>
          <w:rFonts w:ascii="Times New Roman" w:hAnsi="Times New Roman" w:cs="Times New Roman"/>
          <w:sz w:val="24"/>
          <w:szCs w:val="24"/>
        </w:rPr>
        <w:t>, если известен график функции</w:t>
      </w:r>
      <w:r w:rsidRPr="00C60AAA">
        <w:rPr>
          <w:rFonts w:ascii="Times New Roman" w:hAnsi="Times New Roman" w:cs="Times New Roman"/>
          <w:noProof/>
          <w:position w:val="-14"/>
          <w:sz w:val="24"/>
          <w:szCs w:val="24"/>
          <w:lang w:eastAsia="ru-RU"/>
        </w:rPr>
        <w:drawing>
          <wp:inline distT="0" distB="0" distL="0" distR="0">
            <wp:extent cx="584200" cy="241300"/>
            <wp:effectExtent l="0" t="0" r="0" b="0"/>
            <wp:docPr id="4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0AAA">
        <w:rPr>
          <w:rFonts w:ascii="Times New Roman" w:hAnsi="Times New Roman" w:cs="Times New Roman"/>
          <w:sz w:val="24"/>
          <w:szCs w:val="24"/>
        </w:rPr>
        <w:t xml:space="preserve">. Функция </w:t>
      </w:r>
      <w:proofErr w:type="spellStart"/>
      <w:r w:rsidRPr="00C60AAA">
        <w:rPr>
          <w:rFonts w:ascii="Times New Roman" w:hAnsi="Times New Roman" w:cs="Times New Roman"/>
          <w:sz w:val="24"/>
          <w:szCs w:val="24"/>
        </w:rPr>
        <w:t>у=</w:t>
      </w:r>
      <w:proofErr w:type="spellEnd"/>
      <w:r w:rsidRPr="00C60AAA">
        <w:rPr>
          <w:rFonts w:ascii="Times New Roman" w:hAnsi="Times New Roman" w:cs="Times New Roman"/>
          <w:sz w:val="24"/>
          <w:szCs w:val="24"/>
        </w:rPr>
        <w:object w:dxaOrig="1200" w:dyaOrig="320">
          <v:shape id="_x0000_i1034" type="#_x0000_t75" style="width:65.25pt;height:17.25pt" o:ole="">
            <v:imagedata r:id="rId26" o:title=""/>
          </v:shape>
          <o:OLEObject Type="Embed" ProgID="Equation.3" ShapeID="_x0000_i1034" DrawAspect="Content" ObjectID="_1440269622" r:id="rId27"/>
        </w:object>
      </w:r>
      <w:r w:rsidRPr="00C60AAA">
        <w:rPr>
          <w:rFonts w:ascii="Times New Roman" w:hAnsi="Times New Roman" w:cs="Times New Roman"/>
          <w:sz w:val="24"/>
          <w:szCs w:val="24"/>
        </w:rPr>
        <w:t xml:space="preserve"> её  график к</w:t>
      </w:r>
      <w:r w:rsidRPr="00C60AAA">
        <w:rPr>
          <w:rFonts w:ascii="Times New Roman" w:hAnsi="Times New Roman" w:cs="Times New Roman"/>
          <w:color w:val="000000"/>
          <w:sz w:val="24"/>
          <w:szCs w:val="24"/>
        </w:rPr>
        <w:t>оординаты вершины параболы, ось симметрии.</w:t>
      </w:r>
      <w:r w:rsidRPr="00C60AAA">
        <w:rPr>
          <w:rFonts w:ascii="Times New Roman" w:hAnsi="Times New Roman" w:cs="Times New Roman"/>
          <w:sz w:val="24"/>
          <w:szCs w:val="24"/>
        </w:rPr>
        <w:t xml:space="preserve"> Графическое решение квадратных уравнений</w:t>
      </w:r>
    </w:p>
    <w:p w:rsidR="003B1AB6" w:rsidRPr="00C60AAA" w:rsidRDefault="003B1AB6" w:rsidP="003B1AB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0AAA">
        <w:rPr>
          <w:rFonts w:ascii="Times New Roman" w:hAnsi="Times New Roman"/>
          <w:b/>
          <w:sz w:val="24"/>
          <w:szCs w:val="24"/>
        </w:rPr>
        <w:t xml:space="preserve">Подобные треугольники </w:t>
      </w:r>
      <w:r w:rsidRPr="00C60AAA">
        <w:rPr>
          <w:rFonts w:ascii="Times New Roman" w:hAnsi="Times New Roman"/>
          <w:b/>
          <w:bCs/>
          <w:sz w:val="24"/>
          <w:szCs w:val="24"/>
        </w:rPr>
        <w:t>(20 часов)</w:t>
      </w:r>
    </w:p>
    <w:p w:rsidR="003B1AB6" w:rsidRDefault="003B1AB6" w:rsidP="003B1AB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60AAA">
        <w:rPr>
          <w:rFonts w:ascii="Times New Roman" w:hAnsi="Times New Roman"/>
          <w:sz w:val="24"/>
          <w:szCs w:val="24"/>
        </w:rPr>
        <w:t>Подобные треугольники. Признаки подобия треугольников. Применение подобия к доказательству теорем и решению задач. Синус, косинус и тангенс острого угла прямоугольного треуголь</w:t>
      </w:r>
      <w:r w:rsidRPr="00C60AAA">
        <w:rPr>
          <w:rFonts w:ascii="Times New Roman" w:hAnsi="Times New Roman"/>
          <w:sz w:val="24"/>
          <w:szCs w:val="24"/>
        </w:rPr>
        <w:softHyphen/>
        <w:t>ника.</w:t>
      </w:r>
    </w:p>
    <w:p w:rsidR="00626288" w:rsidRDefault="00626288" w:rsidP="003B1AB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626288" w:rsidRPr="00C60AAA" w:rsidRDefault="00626288" w:rsidP="003B1AB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1A0501" w:rsidRDefault="00C60AAA" w:rsidP="00C60AAA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C60AAA">
        <w:rPr>
          <w:rFonts w:ascii="Times New Roman" w:hAnsi="Times New Roman" w:cs="Times New Roman"/>
          <w:b/>
          <w:bCs/>
          <w:sz w:val="24"/>
          <w:szCs w:val="24"/>
        </w:rPr>
        <w:lastRenderedPageBreak/>
        <w:t>Квадратные уравнения (21 ч)</w:t>
      </w:r>
    </w:p>
    <w:p w:rsidR="00C60AAA" w:rsidRPr="00C60AAA" w:rsidRDefault="00C60AAA" w:rsidP="00C60AAA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C60AAA">
        <w:rPr>
          <w:rFonts w:ascii="Times New Roman" w:hAnsi="Times New Roman" w:cs="Times New Roman"/>
          <w:sz w:val="24"/>
          <w:szCs w:val="24"/>
        </w:rPr>
        <w:t>Основные понятия. Формулы корней квадратных уравнений. Рациональные уравнения. Рационал</w:t>
      </w:r>
      <w:r w:rsidRPr="00C60AAA">
        <w:rPr>
          <w:rFonts w:ascii="Times New Roman" w:hAnsi="Times New Roman" w:cs="Times New Roman"/>
          <w:sz w:val="24"/>
          <w:szCs w:val="24"/>
        </w:rPr>
        <w:t>ь</w:t>
      </w:r>
      <w:r w:rsidRPr="00C60AAA">
        <w:rPr>
          <w:rFonts w:ascii="Times New Roman" w:hAnsi="Times New Roman" w:cs="Times New Roman"/>
          <w:sz w:val="24"/>
          <w:szCs w:val="24"/>
        </w:rPr>
        <w:t>ные уравнения как математические модели реальных ситуаций. Решение задач. Еще одна формула корней квадратного уравнения. Теорема Виета. Иррациональные уравнения</w:t>
      </w:r>
    </w:p>
    <w:p w:rsidR="003B1AB6" w:rsidRPr="00FF5C6D" w:rsidRDefault="003B1AB6" w:rsidP="003B1AB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  <w:r w:rsidRPr="00FF5C6D">
        <w:rPr>
          <w:rFonts w:ascii="Times New Roman" w:hAnsi="Times New Roman"/>
          <w:b/>
          <w:sz w:val="23"/>
          <w:szCs w:val="23"/>
        </w:rPr>
        <w:t xml:space="preserve"> Окружность </w:t>
      </w:r>
      <w:r>
        <w:rPr>
          <w:rFonts w:ascii="Times New Roman" w:hAnsi="Times New Roman"/>
          <w:b/>
          <w:bCs/>
        </w:rPr>
        <w:t>(1</w:t>
      </w:r>
      <w:r w:rsidR="00E8128E">
        <w:rPr>
          <w:rFonts w:ascii="Times New Roman" w:hAnsi="Times New Roman"/>
          <w:b/>
          <w:bCs/>
        </w:rPr>
        <w:t>4</w:t>
      </w:r>
      <w:r w:rsidRPr="00FF5C6D">
        <w:rPr>
          <w:rFonts w:ascii="Times New Roman" w:hAnsi="Times New Roman"/>
          <w:b/>
          <w:bCs/>
        </w:rPr>
        <w:t xml:space="preserve"> часов)</w:t>
      </w:r>
    </w:p>
    <w:p w:rsidR="003B1AB6" w:rsidRPr="00626288" w:rsidRDefault="003B1AB6" w:rsidP="00626288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3"/>
        </w:rPr>
      </w:pPr>
      <w:r w:rsidRPr="00626288">
        <w:rPr>
          <w:rFonts w:ascii="Times New Roman" w:hAnsi="Times New Roman"/>
          <w:sz w:val="24"/>
          <w:szCs w:val="23"/>
        </w:rPr>
        <w:t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и описа</w:t>
      </w:r>
      <w:r w:rsidRPr="00626288">
        <w:rPr>
          <w:rFonts w:ascii="Times New Roman" w:hAnsi="Times New Roman"/>
          <w:sz w:val="24"/>
          <w:szCs w:val="23"/>
        </w:rPr>
        <w:t>н</w:t>
      </w:r>
      <w:r w:rsidRPr="00626288">
        <w:rPr>
          <w:rFonts w:ascii="Times New Roman" w:hAnsi="Times New Roman"/>
          <w:sz w:val="24"/>
          <w:szCs w:val="23"/>
        </w:rPr>
        <w:t>ная окружности.</w:t>
      </w:r>
    </w:p>
    <w:p w:rsidR="00935D72" w:rsidRPr="00935D72" w:rsidRDefault="00935D72" w:rsidP="00935D72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935D72">
        <w:rPr>
          <w:rFonts w:ascii="Times New Roman" w:hAnsi="Times New Roman" w:cs="Times New Roman"/>
          <w:b/>
          <w:bCs/>
          <w:sz w:val="24"/>
          <w:szCs w:val="24"/>
        </w:rPr>
        <w:t>Неравенства (12 ч)</w:t>
      </w:r>
    </w:p>
    <w:p w:rsidR="00935D72" w:rsidRPr="00935D72" w:rsidRDefault="00935D72" w:rsidP="00935D72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935D72">
        <w:rPr>
          <w:rFonts w:ascii="Times New Roman" w:hAnsi="Times New Roman" w:cs="Times New Roman"/>
          <w:color w:val="000000"/>
          <w:sz w:val="24"/>
          <w:szCs w:val="24"/>
        </w:rPr>
        <w:t>Свойства числовых неравенств</w:t>
      </w:r>
      <w:r w:rsidRPr="00935D72">
        <w:rPr>
          <w:rFonts w:ascii="Times New Roman" w:hAnsi="Times New Roman" w:cs="Times New Roman"/>
          <w:sz w:val="24"/>
          <w:szCs w:val="24"/>
        </w:rPr>
        <w:t>. Решение линейных неравенств. Решение квадратных неравенств. Исследование функций на  монотонность. Решение задач</w:t>
      </w:r>
    </w:p>
    <w:p w:rsidR="00935D72" w:rsidRPr="00935D72" w:rsidRDefault="00935D72" w:rsidP="00935D72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935D72">
        <w:rPr>
          <w:rFonts w:ascii="Times New Roman" w:hAnsi="Times New Roman" w:cs="Times New Roman"/>
          <w:b/>
          <w:sz w:val="24"/>
          <w:szCs w:val="24"/>
        </w:rPr>
        <w:t>Действительные числа (6 ч)</w:t>
      </w:r>
    </w:p>
    <w:p w:rsidR="00935D72" w:rsidRPr="00935D72" w:rsidRDefault="00935D72" w:rsidP="00935D72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935D72">
        <w:rPr>
          <w:rFonts w:ascii="Times New Roman" w:hAnsi="Times New Roman" w:cs="Times New Roman"/>
          <w:sz w:val="24"/>
          <w:szCs w:val="24"/>
        </w:rPr>
        <w:t>Множество действительных чисел. Приближенное значение действительных чисел. Степень с отр</w:t>
      </w:r>
      <w:r w:rsidRPr="00935D72">
        <w:rPr>
          <w:rFonts w:ascii="Times New Roman" w:hAnsi="Times New Roman" w:cs="Times New Roman"/>
          <w:sz w:val="24"/>
          <w:szCs w:val="24"/>
        </w:rPr>
        <w:t>и</w:t>
      </w:r>
      <w:r w:rsidRPr="00935D72">
        <w:rPr>
          <w:rFonts w:ascii="Times New Roman" w:hAnsi="Times New Roman" w:cs="Times New Roman"/>
          <w:sz w:val="24"/>
          <w:szCs w:val="24"/>
        </w:rPr>
        <w:t>цательным целым показателем. Стандартный вид числа</w:t>
      </w:r>
    </w:p>
    <w:p w:rsidR="00935D72" w:rsidRPr="00935D72" w:rsidRDefault="00935D72" w:rsidP="00935D72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935D72">
        <w:rPr>
          <w:rFonts w:ascii="Times New Roman" w:hAnsi="Times New Roman" w:cs="Times New Roman"/>
          <w:b/>
          <w:iCs/>
          <w:sz w:val="24"/>
          <w:szCs w:val="24"/>
        </w:rPr>
        <w:t>Элементы теории вероятностей  и математической статистики (</w:t>
      </w:r>
      <w:r w:rsidR="00940D47">
        <w:rPr>
          <w:rFonts w:ascii="Times New Roman" w:hAnsi="Times New Roman" w:cs="Times New Roman"/>
          <w:b/>
          <w:iCs/>
          <w:sz w:val="24"/>
          <w:szCs w:val="24"/>
        </w:rPr>
        <w:t>3</w:t>
      </w:r>
      <w:r w:rsidRPr="00935D72">
        <w:rPr>
          <w:rFonts w:ascii="Times New Roman" w:hAnsi="Times New Roman" w:cs="Times New Roman"/>
          <w:b/>
          <w:iCs/>
          <w:sz w:val="24"/>
          <w:szCs w:val="24"/>
        </w:rPr>
        <w:t xml:space="preserve"> часов)</w:t>
      </w:r>
    </w:p>
    <w:p w:rsidR="00935D72" w:rsidRPr="00935D72" w:rsidRDefault="00935D72" w:rsidP="00935D72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  <w:r w:rsidRPr="00935D72">
        <w:rPr>
          <w:rFonts w:ascii="Times New Roman" w:hAnsi="Times New Roman" w:cs="Times New Roman"/>
          <w:iCs/>
          <w:sz w:val="24"/>
          <w:szCs w:val="24"/>
        </w:rPr>
        <w:t>Сбор и группировка статистических данных.</w:t>
      </w:r>
      <w:r w:rsidRPr="00935D72">
        <w:rPr>
          <w:rFonts w:ascii="Times New Roman" w:hAnsi="Times New Roman" w:cs="Times New Roman"/>
          <w:sz w:val="24"/>
          <w:szCs w:val="24"/>
        </w:rPr>
        <w:t xml:space="preserve"> </w:t>
      </w:r>
      <w:r w:rsidRPr="00935D72">
        <w:rPr>
          <w:rFonts w:ascii="Times New Roman" w:hAnsi="Times New Roman" w:cs="Times New Roman"/>
          <w:iCs/>
          <w:sz w:val="24"/>
          <w:szCs w:val="24"/>
        </w:rPr>
        <w:t>Наглядное представление статистической информ</w:t>
      </w:r>
      <w:r w:rsidRPr="00935D72">
        <w:rPr>
          <w:rFonts w:ascii="Times New Roman" w:hAnsi="Times New Roman" w:cs="Times New Roman"/>
          <w:iCs/>
          <w:sz w:val="24"/>
          <w:szCs w:val="24"/>
        </w:rPr>
        <w:t>а</w:t>
      </w:r>
      <w:r w:rsidRPr="00935D72">
        <w:rPr>
          <w:rFonts w:ascii="Times New Roman" w:hAnsi="Times New Roman" w:cs="Times New Roman"/>
          <w:iCs/>
          <w:sz w:val="24"/>
          <w:szCs w:val="24"/>
        </w:rPr>
        <w:t>ции.</w:t>
      </w:r>
      <w:r w:rsidRPr="00935D72">
        <w:rPr>
          <w:rFonts w:ascii="Times New Roman" w:hAnsi="Times New Roman" w:cs="Times New Roman"/>
          <w:sz w:val="24"/>
          <w:szCs w:val="24"/>
        </w:rPr>
        <w:t xml:space="preserve"> </w:t>
      </w:r>
      <w:r w:rsidRPr="00935D72">
        <w:rPr>
          <w:rFonts w:ascii="Times New Roman" w:hAnsi="Times New Roman" w:cs="Times New Roman"/>
          <w:iCs/>
          <w:sz w:val="24"/>
          <w:szCs w:val="24"/>
        </w:rPr>
        <w:t xml:space="preserve">Практическое применение полученных знаний. </w:t>
      </w:r>
    </w:p>
    <w:p w:rsidR="00935D72" w:rsidRDefault="00935D72" w:rsidP="00935D72">
      <w:pPr>
        <w:spacing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935D72">
        <w:rPr>
          <w:rFonts w:ascii="Times New Roman" w:hAnsi="Times New Roman" w:cs="Times New Roman"/>
          <w:b/>
          <w:sz w:val="24"/>
          <w:szCs w:val="24"/>
        </w:rPr>
        <w:t xml:space="preserve">Повторение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( </w:t>
      </w:r>
      <w:proofErr w:type="gramEnd"/>
      <w:r w:rsidR="00940D47">
        <w:rPr>
          <w:rFonts w:ascii="Times New Roman" w:hAnsi="Times New Roman" w:cs="Times New Roman"/>
          <w:b/>
          <w:sz w:val="24"/>
          <w:szCs w:val="24"/>
        </w:rPr>
        <w:t xml:space="preserve">10 </w:t>
      </w:r>
      <w:r>
        <w:rPr>
          <w:rFonts w:ascii="Times New Roman" w:hAnsi="Times New Roman" w:cs="Times New Roman"/>
          <w:b/>
          <w:sz w:val="24"/>
          <w:szCs w:val="24"/>
        </w:rPr>
        <w:t>ч)</w:t>
      </w:r>
    </w:p>
    <w:p w:rsidR="00A320F6" w:rsidRPr="00935D72" w:rsidRDefault="00A320F6" w:rsidP="00935D72">
      <w:pPr>
        <w:spacing w:after="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32206">
        <w:rPr>
          <w:rFonts w:ascii="Times New Roman" w:hAnsi="Times New Roman" w:cs="Times New Roman"/>
          <w:color w:val="000000"/>
          <w:sz w:val="24"/>
          <w:szCs w:val="24"/>
        </w:rPr>
        <w:t>Алгебраические дроби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6F3401" w:rsidRPr="006F340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F3401" w:rsidRPr="00332206">
        <w:rPr>
          <w:rFonts w:ascii="Times New Roman" w:hAnsi="Times New Roman" w:cs="Times New Roman"/>
          <w:color w:val="000000"/>
          <w:sz w:val="24"/>
          <w:szCs w:val="24"/>
        </w:rPr>
        <w:t>Квадратные уравнения. Неравенства</w:t>
      </w:r>
      <w:r w:rsidR="006F3401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6F3401" w:rsidRPr="00332206">
        <w:rPr>
          <w:rFonts w:ascii="Times New Roman" w:hAnsi="Times New Roman" w:cs="Times New Roman"/>
          <w:sz w:val="24"/>
          <w:szCs w:val="24"/>
        </w:rPr>
        <w:t>Многоугольники. Площадь мног</w:t>
      </w:r>
      <w:r w:rsidR="006F3401" w:rsidRPr="00332206">
        <w:rPr>
          <w:rFonts w:ascii="Times New Roman" w:hAnsi="Times New Roman" w:cs="Times New Roman"/>
          <w:sz w:val="24"/>
          <w:szCs w:val="24"/>
        </w:rPr>
        <w:t>о</w:t>
      </w:r>
      <w:r w:rsidR="006F3401" w:rsidRPr="00332206">
        <w:rPr>
          <w:rFonts w:ascii="Times New Roman" w:hAnsi="Times New Roman" w:cs="Times New Roman"/>
          <w:sz w:val="24"/>
          <w:szCs w:val="24"/>
        </w:rPr>
        <w:t>угольников</w:t>
      </w:r>
      <w:r w:rsidR="006F3401">
        <w:rPr>
          <w:rFonts w:ascii="Times New Roman" w:hAnsi="Times New Roman" w:cs="Times New Roman"/>
          <w:sz w:val="24"/>
          <w:szCs w:val="24"/>
        </w:rPr>
        <w:t xml:space="preserve">. </w:t>
      </w:r>
      <w:r w:rsidR="006F3401" w:rsidRPr="00332206">
        <w:rPr>
          <w:rFonts w:ascii="Times New Roman" w:hAnsi="Times New Roman" w:cs="Times New Roman"/>
          <w:bCs/>
          <w:sz w:val="24"/>
          <w:szCs w:val="24"/>
        </w:rPr>
        <w:t xml:space="preserve">Функция </w:t>
      </w:r>
      <w:r w:rsidR="006F3401" w:rsidRPr="00332206">
        <w:rPr>
          <w:rFonts w:ascii="Times New Roman" w:hAnsi="Times New Roman" w:cs="Times New Roman"/>
          <w:bCs/>
          <w:position w:val="-10"/>
          <w:sz w:val="24"/>
          <w:szCs w:val="24"/>
        </w:rPr>
        <w:object w:dxaOrig="780" w:dyaOrig="380">
          <v:shape id="_x0000_i1035" type="#_x0000_t75" style="width:38.25pt;height:19.5pt" o:ole="">
            <v:imagedata r:id="rId9" o:title=""/>
          </v:shape>
          <o:OLEObject Type="Embed" ProgID="Equation.3" ShapeID="_x0000_i1035" DrawAspect="Content" ObjectID="_1440269623" r:id="rId28"/>
        </w:object>
      </w:r>
      <w:r w:rsidR="006F3401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6F3401" w:rsidRPr="00332206">
        <w:rPr>
          <w:rFonts w:ascii="Times New Roman" w:hAnsi="Times New Roman" w:cs="Times New Roman"/>
          <w:sz w:val="24"/>
          <w:szCs w:val="24"/>
        </w:rPr>
        <w:t>Подобные треугольники</w:t>
      </w:r>
    </w:p>
    <w:p w:rsidR="00C60AAA" w:rsidRPr="00FF5C6D" w:rsidRDefault="00C60AAA" w:rsidP="003B1AB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</w:rPr>
      </w:pPr>
    </w:p>
    <w:p w:rsidR="003B1AB6" w:rsidRDefault="003B1AB6" w:rsidP="003B1AB6">
      <w:pPr>
        <w:spacing w:after="0" w:line="360" w:lineRule="auto"/>
        <w:jc w:val="both"/>
        <w:rPr>
          <w:rFonts w:ascii="Times New Roman" w:hAnsi="Times New Roman"/>
          <w:b/>
          <w:u w:val="single"/>
        </w:rPr>
      </w:pPr>
    </w:p>
    <w:p w:rsidR="003B1AB6" w:rsidRDefault="003B1AB6" w:rsidP="003B1AB6">
      <w:pPr>
        <w:spacing w:after="0" w:line="360" w:lineRule="auto"/>
        <w:jc w:val="both"/>
        <w:rPr>
          <w:rFonts w:ascii="Times New Roman" w:hAnsi="Times New Roman"/>
          <w:b/>
          <w:u w:val="single"/>
        </w:rPr>
      </w:pPr>
    </w:p>
    <w:p w:rsidR="00707198" w:rsidRDefault="00707198" w:rsidP="003B1AB6">
      <w:pPr>
        <w:spacing w:after="0" w:line="360" w:lineRule="auto"/>
        <w:jc w:val="both"/>
        <w:rPr>
          <w:rFonts w:ascii="Times New Roman" w:hAnsi="Times New Roman"/>
          <w:b/>
          <w:u w:val="single"/>
        </w:rPr>
      </w:pPr>
    </w:p>
    <w:p w:rsidR="00707198" w:rsidRDefault="00707198" w:rsidP="003B1AB6">
      <w:pPr>
        <w:spacing w:after="0" w:line="360" w:lineRule="auto"/>
        <w:jc w:val="both"/>
        <w:rPr>
          <w:rFonts w:ascii="Times New Roman" w:hAnsi="Times New Roman"/>
          <w:b/>
          <w:u w:val="single"/>
        </w:rPr>
      </w:pPr>
    </w:p>
    <w:p w:rsidR="00707198" w:rsidRDefault="00707198" w:rsidP="003B1AB6">
      <w:pPr>
        <w:spacing w:after="0" w:line="360" w:lineRule="auto"/>
        <w:jc w:val="both"/>
        <w:rPr>
          <w:rFonts w:ascii="Times New Roman" w:hAnsi="Times New Roman"/>
          <w:b/>
          <w:u w:val="single"/>
        </w:rPr>
      </w:pPr>
    </w:p>
    <w:p w:rsidR="00707198" w:rsidRDefault="00707198" w:rsidP="003B1AB6">
      <w:pPr>
        <w:spacing w:after="0" w:line="360" w:lineRule="auto"/>
        <w:jc w:val="both"/>
        <w:rPr>
          <w:rFonts w:ascii="Times New Roman" w:hAnsi="Times New Roman"/>
          <w:b/>
          <w:u w:val="single"/>
        </w:rPr>
      </w:pPr>
    </w:p>
    <w:p w:rsidR="00707198" w:rsidRDefault="00707198" w:rsidP="003B1AB6">
      <w:pPr>
        <w:spacing w:after="0" w:line="360" w:lineRule="auto"/>
        <w:jc w:val="both"/>
        <w:rPr>
          <w:rFonts w:ascii="Times New Roman" w:hAnsi="Times New Roman"/>
          <w:b/>
          <w:u w:val="single"/>
        </w:rPr>
      </w:pPr>
    </w:p>
    <w:p w:rsidR="00707198" w:rsidRDefault="00707198" w:rsidP="003B1AB6">
      <w:pPr>
        <w:spacing w:after="0" w:line="360" w:lineRule="auto"/>
        <w:jc w:val="both"/>
        <w:rPr>
          <w:rFonts w:ascii="Times New Roman" w:hAnsi="Times New Roman"/>
          <w:b/>
          <w:u w:val="single"/>
        </w:rPr>
      </w:pPr>
    </w:p>
    <w:p w:rsidR="00707198" w:rsidRDefault="00707198" w:rsidP="003B1AB6">
      <w:pPr>
        <w:spacing w:after="0" w:line="360" w:lineRule="auto"/>
        <w:jc w:val="both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1A0501" w:rsidRDefault="001A0501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</w:p>
    <w:p w:rsidR="003B1AB6" w:rsidRPr="00147A1E" w:rsidRDefault="003B1AB6" w:rsidP="00707198">
      <w:pPr>
        <w:spacing w:after="0" w:line="360" w:lineRule="auto"/>
        <w:jc w:val="center"/>
        <w:rPr>
          <w:rFonts w:ascii="Times New Roman" w:hAnsi="Times New Roman"/>
          <w:b/>
          <w:u w:val="single"/>
        </w:rPr>
      </w:pPr>
      <w:r w:rsidRPr="00A353FB">
        <w:rPr>
          <w:rFonts w:ascii="Times New Roman" w:hAnsi="Times New Roman"/>
          <w:b/>
          <w:u w:val="single"/>
        </w:rPr>
        <w:t>Требования к уровню подготовки</w:t>
      </w:r>
    </w:p>
    <w:p w:rsidR="003B1AB6" w:rsidRPr="00707198" w:rsidRDefault="003B1AB6" w:rsidP="00470D04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i/>
        </w:rPr>
      </w:pPr>
      <w:r w:rsidRPr="00FF5C6D">
        <w:rPr>
          <w:rFonts w:ascii="Times New Roman" w:hAnsi="Times New Roman"/>
        </w:rPr>
        <w:tab/>
      </w:r>
      <w:r w:rsidRPr="00707198">
        <w:rPr>
          <w:rFonts w:ascii="Times New Roman" w:hAnsi="Times New Roman"/>
          <w:b/>
          <w:i/>
        </w:rPr>
        <w:t xml:space="preserve">В результате изучения курса математики 8 класса обучающиеся должны: </w:t>
      </w:r>
    </w:p>
    <w:p w:rsidR="003B1AB6" w:rsidRPr="00707198" w:rsidRDefault="003B1AB6" w:rsidP="003B1AB6">
      <w:pPr>
        <w:spacing w:after="0" w:line="360" w:lineRule="auto"/>
        <w:ind w:firstLine="567"/>
        <w:jc w:val="both"/>
        <w:rPr>
          <w:rFonts w:ascii="Times New Roman" w:hAnsi="Times New Roman"/>
          <w:b/>
        </w:rPr>
      </w:pPr>
      <w:r w:rsidRPr="00707198">
        <w:rPr>
          <w:rFonts w:ascii="Times New Roman" w:hAnsi="Times New Roman"/>
          <w:b/>
        </w:rPr>
        <w:t>знать/понимать</w:t>
      </w:r>
    </w:p>
    <w:p w:rsidR="003B1AB6" w:rsidRPr="00707198" w:rsidRDefault="003B1AB6" w:rsidP="003B1AB6">
      <w:pPr>
        <w:numPr>
          <w:ilvl w:val="0"/>
          <w:numId w:val="3"/>
        </w:numPr>
        <w:spacing w:after="0" w:line="360" w:lineRule="auto"/>
        <w:ind w:left="714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существо понятия математического доказательства; примеры доказательств;</w:t>
      </w:r>
    </w:p>
    <w:p w:rsidR="003B1AB6" w:rsidRPr="00707198" w:rsidRDefault="003B1AB6" w:rsidP="003B1AB6">
      <w:pPr>
        <w:numPr>
          <w:ilvl w:val="0"/>
          <w:numId w:val="3"/>
        </w:numPr>
        <w:spacing w:after="0" w:line="360" w:lineRule="auto"/>
        <w:ind w:left="714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существо понятия алгоритма; примеры алгоритмов;</w:t>
      </w:r>
    </w:p>
    <w:p w:rsidR="003B1AB6" w:rsidRPr="00707198" w:rsidRDefault="003B1AB6" w:rsidP="003B1AB6">
      <w:pPr>
        <w:numPr>
          <w:ilvl w:val="0"/>
          <w:numId w:val="3"/>
        </w:numPr>
        <w:spacing w:after="0" w:line="360" w:lineRule="auto"/>
        <w:ind w:left="714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3B1AB6" w:rsidRPr="00707198" w:rsidRDefault="003B1AB6" w:rsidP="003B1AB6">
      <w:pPr>
        <w:numPr>
          <w:ilvl w:val="0"/>
          <w:numId w:val="3"/>
        </w:numPr>
        <w:spacing w:after="0" w:line="360" w:lineRule="auto"/>
        <w:ind w:left="714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как математически определенные функции могут описывать реальные зависимости; приводить пр</w:t>
      </w:r>
      <w:r w:rsidRPr="00707198">
        <w:rPr>
          <w:rFonts w:ascii="Times New Roman" w:hAnsi="Times New Roman"/>
        </w:rPr>
        <w:t>и</w:t>
      </w:r>
      <w:r w:rsidRPr="00707198">
        <w:rPr>
          <w:rFonts w:ascii="Times New Roman" w:hAnsi="Times New Roman"/>
        </w:rPr>
        <w:t>меры такого описания;</w:t>
      </w:r>
    </w:p>
    <w:p w:rsidR="003B1AB6" w:rsidRPr="00707198" w:rsidRDefault="003B1AB6" w:rsidP="003B1AB6">
      <w:pPr>
        <w:numPr>
          <w:ilvl w:val="0"/>
          <w:numId w:val="3"/>
        </w:numPr>
        <w:spacing w:after="0" w:line="360" w:lineRule="auto"/>
        <w:ind w:left="714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как потребности практики привели математическую науку к необходимости расширения понятия числа;</w:t>
      </w:r>
    </w:p>
    <w:p w:rsidR="003B1AB6" w:rsidRPr="00707198" w:rsidRDefault="003B1AB6" w:rsidP="003B1AB6">
      <w:pPr>
        <w:numPr>
          <w:ilvl w:val="0"/>
          <w:numId w:val="3"/>
        </w:numPr>
        <w:spacing w:after="0" w:line="360" w:lineRule="auto"/>
        <w:ind w:left="714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вероятностный характер многих закономерностей окружающего мира; примеры статистических з</w:t>
      </w:r>
      <w:r w:rsidRPr="00707198">
        <w:rPr>
          <w:rFonts w:ascii="Times New Roman" w:hAnsi="Times New Roman"/>
        </w:rPr>
        <w:t>а</w:t>
      </w:r>
      <w:r w:rsidRPr="00707198">
        <w:rPr>
          <w:rFonts w:ascii="Times New Roman" w:hAnsi="Times New Roman"/>
        </w:rPr>
        <w:t>кономерностей и выводов;</w:t>
      </w:r>
    </w:p>
    <w:p w:rsidR="003B1AB6" w:rsidRPr="00707198" w:rsidRDefault="003B1AB6" w:rsidP="003B1AB6">
      <w:pPr>
        <w:pStyle w:val="ab"/>
        <w:widowControl w:val="0"/>
        <w:spacing w:line="360" w:lineRule="auto"/>
        <w:ind w:left="567"/>
        <w:rPr>
          <w:rFonts w:ascii="Times New Roman" w:hAnsi="Times New Roman"/>
          <w:b/>
          <w:caps/>
          <w:sz w:val="24"/>
          <w:szCs w:val="24"/>
        </w:rPr>
      </w:pPr>
      <w:r w:rsidRPr="00707198">
        <w:rPr>
          <w:rFonts w:ascii="Times New Roman" w:hAnsi="Times New Roman"/>
          <w:b/>
          <w:caps/>
          <w:sz w:val="24"/>
          <w:szCs w:val="24"/>
        </w:rPr>
        <w:t>Алгебра</w:t>
      </w:r>
    </w:p>
    <w:p w:rsidR="003B1AB6" w:rsidRPr="00707198" w:rsidRDefault="003B1AB6" w:rsidP="003B1AB6">
      <w:pPr>
        <w:spacing w:after="0" w:line="360" w:lineRule="auto"/>
        <w:ind w:firstLine="56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  <w:b/>
          <w:bCs/>
        </w:rPr>
        <w:t>уметь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ind w:left="1077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применять свойства арифметических квадратных корней для вычисления значений и преобраз</w:t>
      </w:r>
      <w:r w:rsidRPr="00707198">
        <w:rPr>
          <w:rFonts w:ascii="Times New Roman" w:hAnsi="Times New Roman"/>
        </w:rPr>
        <w:t>о</w:t>
      </w:r>
      <w:r w:rsidRPr="00707198">
        <w:rPr>
          <w:rFonts w:ascii="Times New Roman" w:hAnsi="Times New Roman"/>
        </w:rPr>
        <w:t>ваний числовых выражений, содержащих квадратные корни;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ind w:left="1077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ind w:left="1077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решать линейные и квадратные неравенства с одной переменной и их системы;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ind w:left="1077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ind w:left="1077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ind w:left="1077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 xml:space="preserve">определять свойства функции по ее графику; применять графические представления при решении уравнений, систем, неравенств; 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ind w:left="1077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описывать свойства изученных функций (</w:t>
      </w:r>
      <w:r w:rsidRPr="00707198">
        <w:rPr>
          <w:rFonts w:ascii="Times New Roman" w:hAnsi="Times New Roman"/>
          <w:iCs/>
        </w:rPr>
        <w:t>у=х</w:t>
      </w:r>
      <w:proofErr w:type="gramStart"/>
      <w:r w:rsidRPr="00707198">
        <w:rPr>
          <w:rFonts w:ascii="Times New Roman" w:hAnsi="Times New Roman"/>
          <w:iCs/>
          <w:vertAlign w:val="superscript"/>
        </w:rPr>
        <w:t>2</w:t>
      </w:r>
      <w:proofErr w:type="gramEnd"/>
      <w:r w:rsidRPr="00707198">
        <w:rPr>
          <w:rFonts w:ascii="Times New Roman" w:hAnsi="Times New Roman"/>
          <w:iCs/>
        </w:rPr>
        <w:t xml:space="preserve">, </w:t>
      </w:r>
      <w:r w:rsidRPr="00707198">
        <w:rPr>
          <w:rFonts w:ascii="Times New Roman" w:hAnsi="Times New Roman"/>
        </w:rPr>
        <w:t xml:space="preserve"> </w:t>
      </w:r>
      <w:r w:rsidRPr="00707198">
        <w:rPr>
          <w:rFonts w:ascii="Times New Roman" w:hAnsi="Times New Roman"/>
          <w:iCs/>
        </w:rPr>
        <w:t>у</w:t>
      </w:r>
      <w:r w:rsidRPr="00707198">
        <w:rPr>
          <w:rFonts w:ascii="Times New Roman" w:hAnsi="Times New Roman"/>
          <w:i/>
          <w:iCs/>
        </w:rPr>
        <w:t xml:space="preserve"> =</w:t>
      </w:r>
      <w:r w:rsidRPr="00707198">
        <w:rPr>
          <w:rFonts w:ascii="Times New Roman" w:hAnsi="Times New Roman"/>
          <w:position w:val="-20"/>
        </w:rPr>
        <w:object w:dxaOrig="220" w:dyaOrig="540">
          <v:shape id="_x0000_i1036" type="#_x0000_t75" style="width:11.25pt;height:27pt" o:ole="">
            <v:imagedata r:id="rId29" o:title=""/>
          </v:shape>
          <o:OLEObject Type="Embed" ProgID="Equation.3" ShapeID="_x0000_i1036" DrawAspect="Content" ObjectID="_1440269624" r:id="rId30"/>
        </w:object>
      </w:r>
      <w:r w:rsidRPr="00707198">
        <w:rPr>
          <w:rFonts w:ascii="Times New Roman" w:hAnsi="Times New Roman"/>
        </w:rPr>
        <w:t xml:space="preserve">, </w:t>
      </w:r>
      <w:proofErr w:type="spellStart"/>
      <w:r w:rsidRPr="00707198">
        <w:rPr>
          <w:rFonts w:ascii="Times New Roman" w:hAnsi="Times New Roman"/>
          <w:iCs/>
        </w:rPr>
        <w:t>у=</w:t>
      </w:r>
      <w:proofErr w:type="spellEnd"/>
      <w:r w:rsidRPr="00707198">
        <w:rPr>
          <w:rFonts w:ascii="Times New Roman" w:hAnsi="Times New Roman"/>
          <w:i/>
          <w:iCs/>
          <w:position w:val="-6"/>
        </w:rPr>
        <w:object w:dxaOrig="340" w:dyaOrig="320">
          <v:shape id="_x0000_i1037" type="#_x0000_t75" style="width:17.25pt;height:15.75pt" o:ole="">
            <v:imagedata r:id="rId31" o:title=""/>
          </v:shape>
          <o:OLEObject Type="Embed" ProgID="Equation.3" ShapeID="_x0000_i1037" DrawAspect="Content" ObjectID="_1440269625" r:id="rId32"/>
        </w:object>
      </w:r>
      <w:r w:rsidRPr="00707198">
        <w:rPr>
          <w:rFonts w:ascii="Times New Roman" w:hAnsi="Times New Roman"/>
        </w:rPr>
        <w:t>), строить их графики;</w:t>
      </w:r>
    </w:p>
    <w:p w:rsidR="003B1AB6" w:rsidRPr="00707198" w:rsidRDefault="003B1AB6" w:rsidP="003B1AB6">
      <w:pPr>
        <w:spacing w:after="0" w:line="360" w:lineRule="auto"/>
        <w:ind w:left="720"/>
        <w:jc w:val="both"/>
        <w:rPr>
          <w:rFonts w:ascii="Times New Roman" w:hAnsi="Times New Roman"/>
          <w:b/>
          <w:bCs/>
        </w:rPr>
      </w:pPr>
      <w:r w:rsidRPr="00707198">
        <w:rPr>
          <w:rFonts w:ascii="Times New Roman" w:hAnsi="Times New Roman"/>
          <w:b/>
          <w:bCs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707198">
        <w:rPr>
          <w:rFonts w:ascii="Times New Roman" w:hAnsi="Times New Roman"/>
          <w:b/>
          <w:bCs/>
        </w:rPr>
        <w:t>для</w:t>
      </w:r>
      <w:proofErr w:type="gramEnd"/>
      <w:r w:rsidRPr="00707198">
        <w:rPr>
          <w:rFonts w:ascii="Times New Roman" w:hAnsi="Times New Roman"/>
          <w:b/>
          <w:bCs/>
        </w:rPr>
        <w:t>: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ind w:left="1077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выполнения расчетов по формулам, составления формул, выражающих зависимости между р</w:t>
      </w:r>
      <w:r w:rsidRPr="00707198">
        <w:rPr>
          <w:rFonts w:ascii="Times New Roman" w:hAnsi="Times New Roman"/>
        </w:rPr>
        <w:t>е</w:t>
      </w:r>
      <w:r w:rsidRPr="00707198">
        <w:rPr>
          <w:rFonts w:ascii="Times New Roman" w:hAnsi="Times New Roman"/>
        </w:rPr>
        <w:t>альными величинами; нахождения нужной формулы в справочных материалах;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ind w:left="1077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моделирования практических ситуаций и исследовани</w:t>
      </w:r>
      <w:r w:rsidR="00F751A8">
        <w:rPr>
          <w:rFonts w:ascii="Times New Roman" w:hAnsi="Times New Roman"/>
        </w:rPr>
        <w:t>я</w:t>
      </w:r>
      <w:r w:rsidRPr="00707198">
        <w:rPr>
          <w:rFonts w:ascii="Times New Roman" w:hAnsi="Times New Roman"/>
        </w:rPr>
        <w:t xml:space="preserve"> построенных моделей с использованием аппарата алгебры; </w:t>
      </w:r>
    </w:p>
    <w:p w:rsidR="003B1AB6" w:rsidRDefault="003B1AB6" w:rsidP="00F751A8">
      <w:pPr>
        <w:spacing w:after="0" w:line="360" w:lineRule="auto"/>
        <w:ind w:left="1077"/>
        <w:jc w:val="both"/>
        <w:rPr>
          <w:rFonts w:ascii="Times New Roman" w:hAnsi="Times New Roman"/>
        </w:rPr>
      </w:pPr>
    </w:p>
    <w:p w:rsidR="00626288" w:rsidRDefault="00626288" w:rsidP="00F751A8">
      <w:pPr>
        <w:spacing w:after="0" w:line="360" w:lineRule="auto"/>
        <w:ind w:left="1077"/>
        <w:jc w:val="both"/>
        <w:rPr>
          <w:rFonts w:ascii="Times New Roman" w:hAnsi="Times New Roman"/>
        </w:rPr>
      </w:pPr>
    </w:p>
    <w:p w:rsidR="00626288" w:rsidRDefault="00626288" w:rsidP="00F751A8">
      <w:pPr>
        <w:spacing w:after="0" w:line="360" w:lineRule="auto"/>
        <w:ind w:left="1077"/>
        <w:jc w:val="both"/>
        <w:rPr>
          <w:rFonts w:ascii="Times New Roman" w:hAnsi="Times New Roman"/>
        </w:rPr>
      </w:pPr>
    </w:p>
    <w:p w:rsidR="00626288" w:rsidRPr="00707198" w:rsidRDefault="00626288" w:rsidP="00F751A8">
      <w:pPr>
        <w:spacing w:after="0" w:line="360" w:lineRule="auto"/>
        <w:ind w:left="1077"/>
        <w:jc w:val="both"/>
        <w:rPr>
          <w:rFonts w:ascii="Times New Roman" w:hAnsi="Times New Roman"/>
        </w:rPr>
      </w:pPr>
    </w:p>
    <w:p w:rsidR="003B1AB6" w:rsidRPr="00707198" w:rsidRDefault="003B1AB6" w:rsidP="003B1AB6">
      <w:pPr>
        <w:pStyle w:val="ab"/>
        <w:widowControl w:val="0"/>
        <w:spacing w:line="360" w:lineRule="auto"/>
        <w:ind w:left="567"/>
        <w:rPr>
          <w:rFonts w:ascii="Times New Roman" w:hAnsi="Times New Roman"/>
          <w:b/>
          <w:caps/>
          <w:sz w:val="24"/>
          <w:szCs w:val="24"/>
        </w:rPr>
      </w:pPr>
      <w:r w:rsidRPr="00707198">
        <w:rPr>
          <w:rFonts w:ascii="Times New Roman" w:hAnsi="Times New Roman"/>
          <w:b/>
          <w:caps/>
          <w:sz w:val="24"/>
          <w:szCs w:val="24"/>
        </w:rPr>
        <w:t>Геометрия</w:t>
      </w:r>
    </w:p>
    <w:p w:rsidR="003B1AB6" w:rsidRPr="00707198" w:rsidRDefault="003B1AB6" w:rsidP="003B1AB6">
      <w:pPr>
        <w:spacing w:after="0" w:line="360" w:lineRule="auto"/>
        <w:ind w:left="720"/>
        <w:jc w:val="both"/>
        <w:rPr>
          <w:rFonts w:ascii="Times New Roman" w:hAnsi="Times New Roman"/>
          <w:b/>
        </w:rPr>
      </w:pPr>
      <w:r w:rsidRPr="00707198">
        <w:rPr>
          <w:rFonts w:ascii="Times New Roman" w:hAnsi="Times New Roman"/>
          <w:b/>
        </w:rPr>
        <w:t>уметь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распознавать на чертежах, моделях и в окружающей обстановке основные пространственные т</w:t>
      </w:r>
      <w:r w:rsidRPr="00707198">
        <w:rPr>
          <w:rFonts w:ascii="Times New Roman" w:hAnsi="Times New Roman"/>
        </w:rPr>
        <w:t>е</w:t>
      </w:r>
      <w:r w:rsidRPr="00707198">
        <w:rPr>
          <w:rFonts w:ascii="Times New Roman" w:hAnsi="Times New Roman"/>
        </w:rPr>
        <w:t>ла, изображать их;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proofErr w:type="gramStart"/>
      <w:r w:rsidRPr="00707198">
        <w:rPr>
          <w:rFonts w:ascii="Times New Roman" w:hAnsi="Times New Roman"/>
        </w:rPr>
        <w:t>вычислять значения геометрических</w:t>
      </w:r>
      <w:r w:rsidR="00F751A8">
        <w:rPr>
          <w:rFonts w:ascii="Times New Roman" w:hAnsi="Times New Roman"/>
        </w:rPr>
        <w:t xml:space="preserve"> величин (длин, углов, площадей</w:t>
      </w:r>
      <w:r w:rsidRPr="00707198">
        <w:rPr>
          <w:rFonts w:ascii="Times New Roman" w:hAnsi="Times New Roman"/>
        </w:rPr>
        <w:t xml:space="preserve">), </w:t>
      </w:r>
      <w:r w:rsidR="00F751A8">
        <w:rPr>
          <w:rFonts w:ascii="Times New Roman" w:hAnsi="Times New Roman"/>
        </w:rPr>
        <w:t xml:space="preserve"> </w:t>
      </w:r>
      <w:r w:rsidRPr="00707198">
        <w:rPr>
          <w:rFonts w:ascii="Times New Roman" w:hAnsi="Times New Roman"/>
        </w:rPr>
        <w:t>определять значения тр</w:t>
      </w:r>
      <w:r w:rsidRPr="00707198">
        <w:rPr>
          <w:rFonts w:ascii="Times New Roman" w:hAnsi="Times New Roman"/>
        </w:rPr>
        <w:t>и</w:t>
      </w:r>
      <w:r w:rsidRPr="00707198">
        <w:rPr>
          <w:rFonts w:ascii="Times New Roman" w:hAnsi="Times New Roman"/>
        </w:rPr>
        <w:t>гонометрических функций по заданным значениям углов</w:t>
      </w:r>
      <w:r w:rsidR="0011730C" w:rsidRPr="0011730C">
        <w:rPr>
          <w:rFonts w:ascii="Times New Roman" w:hAnsi="Times New Roman"/>
        </w:rPr>
        <w:t xml:space="preserve"> </w:t>
      </w:r>
      <w:r w:rsidR="0011730C">
        <w:rPr>
          <w:rFonts w:ascii="Times New Roman" w:hAnsi="Times New Roman"/>
        </w:rPr>
        <w:t xml:space="preserve"> </w:t>
      </w:r>
      <w:r w:rsidR="0011730C" w:rsidRPr="00707198">
        <w:rPr>
          <w:rFonts w:ascii="Times New Roman" w:hAnsi="Times New Roman"/>
        </w:rPr>
        <w:t>для углов от 0 до 180</w:t>
      </w:r>
      <w:r w:rsidR="0011730C" w:rsidRPr="00707198">
        <w:rPr>
          <w:rFonts w:ascii="Times New Roman" w:hAnsi="Times New Roman"/>
        </w:rPr>
        <w:sym w:font="Symbol" w:char="F0B0"/>
      </w:r>
      <w:r w:rsidRPr="00707198">
        <w:rPr>
          <w:rFonts w:ascii="Times New Roman" w:hAnsi="Times New Roman"/>
        </w:rPr>
        <w:t>; находить знач</w:t>
      </w:r>
      <w:r w:rsidRPr="00707198">
        <w:rPr>
          <w:rFonts w:ascii="Times New Roman" w:hAnsi="Times New Roman"/>
        </w:rPr>
        <w:t>е</w:t>
      </w:r>
      <w:r w:rsidRPr="00707198">
        <w:rPr>
          <w:rFonts w:ascii="Times New Roman" w:hAnsi="Times New Roman"/>
        </w:rPr>
        <w:t>ния тригонометрических функций по значению одной из них, находить стороны, углы и площади треугольников, длины ломаных, дуг окружности, площадей основных геометрических фигур и фигур, составленных из них;</w:t>
      </w:r>
      <w:proofErr w:type="gramEnd"/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решать геометрические задачи, опираясь на изуч</w:t>
      </w:r>
      <w:r w:rsidR="0011730C">
        <w:rPr>
          <w:rFonts w:ascii="Times New Roman" w:hAnsi="Times New Roman"/>
        </w:rPr>
        <w:t>енные свойства фигур и отношения</w:t>
      </w:r>
      <w:r w:rsidRPr="00707198">
        <w:rPr>
          <w:rFonts w:ascii="Times New Roman" w:hAnsi="Times New Roman"/>
        </w:rPr>
        <w:t xml:space="preserve"> между ними, применяя дополнительные построения, алгебраический и тригонометрический аппарат, идеи симметрии;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проводить доказательные рассуждения при решении задач, используя известные теоремы, обн</w:t>
      </w:r>
      <w:r w:rsidRPr="00707198">
        <w:rPr>
          <w:rFonts w:ascii="Times New Roman" w:hAnsi="Times New Roman"/>
        </w:rPr>
        <w:t>а</w:t>
      </w:r>
      <w:r w:rsidRPr="00707198">
        <w:rPr>
          <w:rFonts w:ascii="Times New Roman" w:hAnsi="Times New Roman"/>
        </w:rPr>
        <w:t xml:space="preserve">руживая возможности для их использования; </w:t>
      </w:r>
    </w:p>
    <w:p w:rsidR="003B1AB6" w:rsidRPr="00707198" w:rsidRDefault="003B1AB6" w:rsidP="003B1AB6">
      <w:pPr>
        <w:spacing w:after="0" w:line="360" w:lineRule="auto"/>
        <w:ind w:left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  <w:b/>
        </w:rPr>
        <w:t>использовать приобретенные знания и умения в практической деятельности и повседневной жи</w:t>
      </w:r>
      <w:r w:rsidRPr="00707198">
        <w:rPr>
          <w:rFonts w:ascii="Times New Roman" w:hAnsi="Times New Roman"/>
          <w:b/>
        </w:rPr>
        <w:t>з</w:t>
      </w:r>
      <w:r w:rsidRPr="00707198">
        <w:rPr>
          <w:rFonts w:ascii="Times New Roman" w:hAnsi="Times New Roman"/>
          <w:b/>
        </w:rPr>
        <w:t>ни для:</w:t>
      </w:r>
    </w:p>
    <w:p w:rsidR="003B1AB6" w:rsidRPr="00707198" w:rsidRDefault="003B1AB6" w:rsidP="003B1AB6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описания реальных ситуаций на языке геометрии;</w:t>
      </w:r>
    </w:p>
    <w:p w:rsidR="003B1AB6" w:rsidRDefault="003B1AB6" w:rsidP="003B1AB6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решения геометрических задач с использованием тригонометрии</w:t>
      </w:r>
    </w:p>
    <w:p w:rsidR="001A0501" w:rsidRDefault="001A0501" w:rsidP="001A0501">
      <w:pPr>
        <w:pStyle w:val="a7"/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</w:rPr>
      </w:pPr>
      <w:r w:rsidRPr="001A0501">
        <w:rPr>
          <w:rFonts w:ascii="Times New Roman" w:hAnsi="Times New Roman"/>
        </w:rPr>
        <w:t>решения практических задач, связанных с нах</w:t>
      </w:r>
      <w:r w:rsidR="00422984">
        <w:rPr>
          <w:rFonts w:ascii="Times New Roman" w:hAnsi="Times New Roman"/>
        </w:rPr>
        <w:t>ождением геометрических величин</w:t>
      </w:r>
    </w:p>
    <w:p w:rsidR="006F3401" w:rsidRDefault="006F3401" w:rsidP="006F3401">
      <w:pPr>
        <w:spacing w:after="0" w:line="360" w:lineRule="auto"/>
        <w:jc w:val="both"/>
        <w:rPr>
          <w:rFonts w:ascii="Times New Roman" w:hAnsi="Times New Roman"/>
        </w:rPr>
      </w:pPr>
    </w:p>
    <w:p w:rsidR="006F3401" w:rsidRPr="00707198" w:rsidRDefault="006F3401" w:rsidP="006F3401">
      <w:pPr>
        <w:pStyle w:val="ab"/>
        <w:widowControl w:val="0"/>
        <w:spacing w:line="360" w:lineRule="auto"/>
        <w:ind w:left="567"/>
        <w:rPr>
          <w:rFonts w:ascii="Times New Roman" w:hAnsi="Times New Roman"/>
          <w:b/>
          <w:caps/>
          <w:sz w:val="24"/>
          <w:szCs w:val="24"/>
        </w:rPr>
      </w:pPr>
      <w:r w:rsidRPr="00707198">
        <w:rPr>
          <w:rFonts w:ascii="Times New Roman" w:hAnsi="Times New Roman"/>
          <w:b/>
          <w:caps/>
          <w:sz w:val="24"/>
          <w:szCs w:val="24"/>
        </w:rPr>
        <w:t>Элементы логики, комбинаторики,</w:t>
      </w:r>
      <w:r>
        <w:rPr>
          <w:rFonts w:ascii="Times New Roman" w:hAnsi="Times New Roman"/>
          <w:b/>
          <w:caps/>
          <w:sz w:val="24"/>
          <w:szCs w:val="24"/>
        </w:rPr>
        <w:t xml:space="preserve"> </w:t>
      </w:r>
      <w:r w:rsidRPr="00707198">
        <w:rPr>
          <w:rFonts w:ascii="Times New Roman" w:hAnsi="Times New Roman"/>
          <w:b/>
          <w:caps/>
          <w:sz w:val="24"/>
          <w:szCs w:val="24"/>
        </w:rPr>
        <w:t>статистики и теории вероя</w:t>
      </w:r>
      <w:r w:rsidRPr="00707198">
        <w:rPr>
          <w:rFonts w:ascii="Times New Roman" w:hAnsi="Times New Roman"/>
          <w:b/>
          <w:caps/>
          <w:sz w:val="24"/>
          <w:szCs w:val="24"/>
        </w:rPr>
        <w:t>т</w:t>
      </w:r>
      <w:r w:rsidRPr="00707198">
        <w:rPr>
          <w:rFonts w:ascii="Times New Roman" w:hAnsi="Times New Roman"/>
          <w:b/>
          <w:caps/>
          <w:sz w:val="24"/>
          <w:szCs w:val="24"/>
        </w:rPr>
        <w:t>ностей</w:t>
      </w:r>
    </w:p>
    <w:p w:rsidR="006F3401" w:rsidRPr="00707198" w:rsidRDefault="006F3401" w:rsidP="006F3401">
      <w:pPr>
        <w:spacing w:after="0" w:line="360" w:lineRule="auto"/>
        <w:ind w:firstLine="56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  <w:b/>
          <w:bCs/>
        </w:rPr>
        <w:t>уметь</w:t>
      </w:r>
    </w:p>
    <w:p w:rsidR="006F3401" w:rsidRPr="00707198" w:rsidRDefault="006F3401" w:rsidP="006F3401">
      <w:pPr>
        <w:numPr>
          <w:ilvl w:val="0"/>
          <w:numId w:val="6"/>
        </w:numPr>
        <w:spacing w:after="0" w:line="360" w:lineRule="auto"/>
        <w:ind w:left="1077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извлекать информацию, представленную в таблицах, на диаграммах, графиках; составлять табл</w:t>
      </w:r>
      <w:r w:rsidRPr="00707198">
        <w:rPr>
          <w:rFonts w:ascii="Times New Roman" w:hAnsi="Times New Roman"/>
        </w:rPr>
        <w:t>и</w:t>
      </w:r>
      <w:r w:rsidRPr="00707198">
        <w:rPr>
          <w:rFonts w:ascii="Times New Roman" w:hAnsi="Times New Roman"/>
        </w:rPr>
        <w:t>цы, строить диаграммы и графики;</w:t>
      </w:r>
    </w:p>
    <w:p w:rsidR="006F3401" w:rsidRPr="00707198" w:rsidRDefault="006F3401" w:rsidP="006F3401">
      <w:pPr>
        <w:spacing w:after="0" w:line="360" w:lineRule="auto"/>
        <w:ind w:left="720"/>
        <w:jc w:val="both"/>
        <w:rPr>
          <w:rFonts w:ascii="Times New Roman" w:hAnsi="Times New Roman"/>
          <w:b/>
        </w:rPr>
      </w:pPr>
      <w:r w:rsidRPr="00707198">
        <w:rPr>
          <w:rFonts w:ascii="Times New Roman" w:hAnsi="Times New Roman"/>
          <w:b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707198">
        <w:rPr>
          <w:rFonts w:ascii="Times New Roman" w:hAnsi="Times New Roman"/>
          <w:b/>
        </w:rPr>
        <w:t>для</w:t>
      </w:r>
      <w:proofErr w:type="gramEnd"/>
      <w:r w:rsidRPr="00707198">
        <w:rPr>
          <w:rFonts w:ascii="Times New Roman" w:hAnsi="Times New Roman"/>
          <w:b/>
        </w:rPr>
        <w:t>:</w:t>
      </w:r>
    </w:p>
    <w:p w:rsidR="006F3401" w:rsidRPr="00707198" w:rsidRDefault="006F3401" w:rsidP="006F3401">
      <w:pPr>
        <w:numPr>
          <w:ilvl w:val="0"/>
          <w:numId w:val="6"/>
        </w:numPr>
        <w:spacing w:after="0" w:line="360" w:lineRule="auto"/>
        <w:ind w:left="1077" w:hanging="357"/>
        <w:jc w:val="both"/>
        <w:rPr>
          <w:rFonts w:ascii="Times New Roman" w:hAnsi="Times New Roman"/>
        </w:rPr>
      </w:pPr>
      <w:r w:rsidRPr="00707198">
        <w:rPr>
          <w:rFonts w:ascii="Times New Roman" w:hAnsi="Times New Roman"/>
        </w:rPr>
        <w:t>решения практических задач в повседневной и профессиональной деятельности с использован</w:t>
      </w:r>
      <w:r w:rsidRPr="00707198">
        <w:rPr>
          <w:rFonts w:ascii="Times New Roman" w:hAnsi="Times New Roman"/>
        </w:rPr>
        <w:t>и</w:t>
      </w:r>
      <w:r w:rsidRPr="00707198">
        <w:rPr>
          <w:rFonts w:ascii="Times New Roman" w:hAnsi="Times New Roman"/>
        </w:rPr>
        <w:t xml:space="preserve">ем </w:t>
      </w:r>
      <w:r>
        <w:rPr>
          <w:rFonts w:ascii="Times New Roman" w:hAnsi="Times New Roman"/>
        </w:rPr>
        <w:t>статистических данных (представленных в разной форме).</w:t>
      </w:r>
    </w:p>
    <w:p w:rsidR="006F3401" w:rsidRPr="006F3401" w:rsidRDefault="006F3401" w:rsidP="006F3401">
      <w:pPr>
        <w:spacing w:after="0" w:line="360" w:lineRule="auto"/>
        <w:jc w:val="both"/>
        <w:rPr>
          <w:rFonts w:ascii="Times New Roman" w:hAnsi="Times New Roman"/>
        </w:rPr>
        <w:sectPr w:rsidR="006F3401" w:rsidRPr="006F3401" w:rsidSect="001A0501">
          <w:pgSz w:w="11906" w:h="16838"/>
          <w:pgMar w:top="1134" w:right="851" w:bottom="1134" w:left="709" w:header="709" w:footer="709" w:gutter="0"/>
          <w:cols w:space="708"/>
          <w:docGrid w:linePitch="360"/>
        </w:sectPr>
      </w:pPr>
    </w:p>
    <w:p w:rsidR="008167A3" w:rsidRDefault="008167A3" w:rsidP="008167A3">
      <w:pPr>
        <w:jc w:val="center"/>
        <w:rPr>
          <w:rFonts w:ascii="Times New Roman" w:hAnsi="Times New Roman" w:cs="Times New Roman"/>
          <w:b/>
          <w:sz w:val="32"/>
          <w:szCs w:val="28"/>
        </w:rPr>
      </w:pPr>
      <w:r>
        <w:rPr>
          <w:rFonts w:ascii="Times New Roman" w:hAnsi="Times New Roman" w:cs="Times New Roman"/>
          <w:b/>
          <w:sz w:val="32"/>
          <w:szCs w:val="28"/>
        </w:rPr>
        <w:lastRenderedPageBreak/>
        <w:t>Календарно-тематическое  планирование</w:t>
      </w:r>
    </w:p>
    <w:tbl>
      <w:tblPr>
        <w:tblStyle w:val="a3"/>
        <w:tblW w:w="16160" w:type="dxa"/>
        <w:tblInd w:w="-601" w:type="dxa"/>
        <w:tblLook w:val="04A0"/>
      </w:tblPr>
      <w:tblGrid>
        <w:gridCol w:w="690"/>
        <w:gridCol w:w="3993"/>
        <w:gridCol w:w="1234"/>
        <w:gridCol w:w="2942"/>
        <w:gridCol w:w="2889"/>
        <w:gridCol w:w="1148"/>
        <w:gridCol w:w="1440"/>
        <w:gridCol w:w="1824"/>
      </w:tblGrid>
      <w:tr w:rsidR="00D97334" w:rsidRPr="00240906" w:rsidTr="00422984">
        <w:trPr>
          <w:trHeight w:val="358"/>
        </w:trPr>
        <w:tc>
          <w:tcPr>
            <w:tcW w:w="690" w:type="dxa"/>
            <w:vMerge w:val="restart"/>
          </w:tcPr>
          <w:p w:rsidR="008167A3" w:rsidRPr="00422984" w:rsidRDefault="008167A3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22984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993" w:type="dxa"/>
            <w:vMerge w:val="restart"/>
          </w:tcPr>
          <w:p w:rsidR="008167A3" w:rsidRPr="00422984" w:rsidRDefault="008167A3" w:rsidP="00D973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2984">
              <w:rPr>
                <w:rFonts w:ascii="Times New Roman" w:hAnsi="Times New Roman" w:cs="Times New Roman"/>
                <w:sz w:val="24"/>
                <w:szCs w:val="24"/>
              </w:rPr>
              <w:t>Содержание учебного материала (тема урока)</w:t>
            </w:r>
          </w:p>
        </w:tc>
        <w:tc>
          <w:tcPr>
            <w:tcW w:w="1234" w:type="dxa"/>
            <w:vMerge w:val="restart"/>
          </w:tcPr>
          <w:p w:rsidR="008167A3" w:rsidRPr="00422984" w:rsidRDefault="008167A3" w:rsidP="00D973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2984">
              <w:rPr>
                <w:rFonts w:ascii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2942" w:type="dxa"/>
            <w:vMerge w:val="restart"/>
          </w:tcPr>
          <w:p w:rsidR="008167A3" w:rsidRPr="00422984" w:rsidRDefault="008167A3" w:rsidP="00D973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2984">
              <w:rPr>
                <w:rFonts w:ascii="Times New Roman" w:hAnsi="Times New Roman" w:cs="Times New Roman"/>
                <w:sz w:val="24"/>
                <w:szCs w:val="24"/>
              </w:rPr>
              <w:t>Основные изучаемые п</w:t>
            </w:r>
            <w:r w:rsidRPr="00422984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422984">
              <w:rPr>
                <w:rFonts w:ascii="Times New Roman" w:hAnsi="Times New Roman" w:cs="Times New Roman"/>
                <w:sz w:val="24"/>
                <w:szCs w:val="24"/>
              </w:rPr>
              <w:t>нятия темы</w:t>
            </w:r>
          </w:p>
        </w:tc>
        <w:tc>
          <w:tcPr>
            <w:tcW w:w="2889" w:type="dxa"/>
            <w:vMerge w:val="restart"/>
          </w:tcPr>
          <w:p w:rsidR="008167A3" w:rsidRPr="00422984" w:rsidRDefault="008167A3" w:rsidP="00D973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2984">
              <w:rPr>
                <w:rFonts w:ascii="Times New Roman" w:hAnsi="Times New Roman" w:cs="Times New Roman"/>
                <w:sz w:val="24"/>
                <w:szCs w:val="24"/>
              </w:rPr>
              <w:t>Планируемые результаты обучения</w:t>
            </w:r>
          </w:p>
        </w:tc>
        <w:tc>
          <w:tcPr>
            <w:tcW w:w="2588" w:type="dxa"/>
            <w:gridSpan w:val="2"/>
          </w:tcPr>
          <w:p w:rsidR="008167A3" w:rsidRPr="00422984" w:rsidRDefault="008167A3" w:rsidP="00D973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2984">
              <w:rPr>
                <w:rFonts w:ascii="Times New Roman" w:hAnsi="Times New Roman" w:cs="Times New Roman"/>
                <w:sz w:val="24"/>
                <w:szCs w:val="24"/>
              </w:rPr>
              <w:t>Дата проведения</w:t>
            </w:r>
          </w:p>
        </w:tc>
        <w:tc>
          <w:tcPr>
            <w:tcW w:w="1824" w:type="dxa"/>
            <w:vMerge w:val="restart"/>
          </w:tcPr>
          <w:p w:rsidR="008167A3" w:rsidRPr="00422984" w:rsidRDefault="008167A3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22984">
              <w:rPr>
                <w:rFonts w:ascii="Times New Roman" w:hAnsi="Times New Roman" w:cs="Times New Roman"/>
                <w:sz w:val="24"/>
                <w:szCs w:val="24"/>
              </w:rPr>
              <w:t>примечание</w:t>
            </w:r>
          </w:p>
        </w:tc>
      </w:tr>
      <w:tr w:rsidR="00D97334" w:rsidRPr="00240906" w:rsidTr="00422984">
        <w:trPr>
          <w:trHeight w:val="277"/>
        </w:trPr>
        <w:tc>
          <w:tcPr>
            <w:tcW w:w="690" w:type="dxa"/>
            <w:vMerge/>
          </w:tcPr>
          <w:p w:rsidR="008167A3" w:rsidRDefault="008167A3" w:rsidP="00D973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3" w:type="dxa"/>
            <w:vMerge/>
          </w:tcPr>
          <w:p w:rsidR="008167A3" w:rsidRDefault="008167A3" w:rsidP="00D9733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34" w:type="dxa"/>
            <w:vMerge/>
          </w:tcPr>
          <w:p w:rsidR="008167A3" w:rsidRDefault="008167A3" w:rsidP="00D9733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42" w:type="dxa"/>
            <w:vMerge/>
          </w:tcPr>
          <w:p w:rsidR="008167A3" w:rsidRDefault="008167A3" w:rsidP="00D9733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89" w:type="dxa"/>
            <w:vMerge/>
          </w:tcPr>
          <w:p w:rsidR="008167A3" w:rsidRDefault="008167A3" w:rsidP="00D9733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8" w:type="dxa"/>
          </w:tcPr>
          <w:p w:rsidR="008167A3" w:rsidRPr="00422984" w:rsidRDefault="008167A3" w:rsidP="00D973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2984">
              <w:rPr>
                <w:rFonts w:ascii="Times New Roman" w:hAnsi="Times New Roman" w:cs="Times New Roman"/>
                <w:sz w:val="24"/>
                <w:szCs w:val="24"/>
              </w:rPr>
              <w:t>план</w:t>
            </w:r>
          </w:p>
        </w:tc>
        <w:tc>
          <w:tcPr>
            <w:tcW w:w="1440" w:type="dxa"/>
          </w:tcPr>
          <w:p w:rsidR="008167A3" w:rsidRPr="00422984" w:rsidRDefault="008167A3" w:rsidP="00D9733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22984">
              <w:rPr>
                <w:rFonts w:ascii="Times New Roman" w:hAnsi="Times New Roman" w:cs="Times New Roman"/>
                <w:sz w:val="24"/>
                <w:szCs w:val="24"/>
              </w:rPr>
              <w:t>факт</w:t>
            </w:r>
          </w:p>
        </w:tc>
        <w:tc>
          <w:tcPr>
            <w:tcW w:w="1824" w:type="dxa"/>
            <w:vMerge/>
          </w:tcPr>
          <w:p w:rsidR="008167A3" w:rsidRPr="00240906" w:rsidRDefault="008167A3" w:rsidP="00D9733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167A3" w:rsidRPr="00240906" w:rsidTr="00D97334">
        <w:tc>
          <w:tcPr>
            <w:tcW w:w="16160" w:type="dxa"/>
            <w:gridSpan w:val="8"/>
            <w:shd w:val="clear" w:color="auto" w:fill="DBE5F1" w:themeFill="accent1" w:themeFillTint="33"/>
          </w:tcPr>
          <w:p w:rsidR="008167A3" w:rsidRPr="00422984" w:rsidRDefault="00E83A7B" w:rsidP="00D9733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2984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 (4 ч)</w:t>
            </w:r>
          </w:p>
        </w:tc>
      </w:tr>
      <w:tr w:rsidR="00D97334" w:rsidRPr="00240906" w:rsidTr="00D97334">
        <w:tc>
          <w:tcPr>
            <w:tcW w:w="690" w:type="dxa"/>
          </w:tcPr>
          <w:p w:rsidR="00FA7864" w:rsidRPr="008167A3" w:rsidRDefault="00FA7864" w:rsidP="008167A3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167A3">
              <w:rPr>
                <w:sz w:val="20"/>
                <w:szCs w:val="20"/>
              </w:rPr>
              <w:t>1</w:t>
            </w:r>
          </w:p>
          <w:p w:rsidR="00FA7864" w:rsidRPr="008167A3" w:rsidRDefault="00FA7864" w:rsidP="008167A3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FA7864" w:rsidRPr="00332206" w:rsidRDefault="00FA7864" w:rsidP="00D9733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t>Свойства степени с натуральным показателем</w:t>
            </w:r>
          </w:p>
        </w:tc>
        <w:tc>
          <w:tcPr>
            <w:tcW w:w="1234" w:type="dxa"/>
          </w:tcPr>
          <w:p w:rsidR="00FA7864" w:rsidRPr="00240906" w:rsidRDefault="00FA786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42" w:type="dxa"/>
          </w:tcPr>
          <w:p w:rsidR="00FA7864" w:rsidRPr="00332206" w:rsidRDefault="00E62305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войств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а степени с нат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ральным показателем, действия </w:t>
            </w:r>
            <w:proofErr w:type="gramStart"/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степенями одинакового показателя.</w:t>
            </w:r>
          </w:p>
        </w:tc>
        <w:tc>
          <w:tcPr>
            <w:tcW w:w="2889" w:type="dxa"/>
          </w:tcPr>
          <w:p w:rsidR="0099015A" w:rsidRDefault="00FA7864" w:rsidP="0099015A">
            <w:pPr>
              <w:pStyle w:val="a4"/>
              <w:spacing w:before="0" w:beforeAutospacing="0" w:after="0" w:afterAutospacing="0"/>
            </w:pPr>
            <w:r w:rsidRPr="00332206">
              <w:t>Зна</w:t>
            </w:r>
            <w:r w:rsidR="0099015A">
              <w:t>ть:</w:t>
            </w:r>
            <w:r w:rsidRPr="00332206">
              <w:t xml:space="preserve"> основные свойства сте</w:t>
            </w:r>
            <w:r w:rsidR="0099015A">
              <w:t>пени с натуральным показателем.</w:t>
            </w:r>
          </w:p>
          <w:p w:rsidR="00FA7864" w:rsidRPr="00332206" w:rsidRDefault="00A52B37" w:rsidP="0099015A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t>У</w:t>
            </w:r>
            <w:r w:rsidR="00FA7864" w:rsidRPr="00332206">
              <w:t>ме</w:t>
            </w:r>
            <w:r w:rsidR="0099015A">
              <w:t>ть</w:t>
            </w:r>
            <w:r>
              <w:t>:</w:t>
            </w:r>
            <w:r w:rsidR="00FA7864" w:rsidRPr="00332206">
              <w:t xml:space="preserve"> применять сво</w:t>
            </w:r>
            <w:r w:rsidR="00FA7864" w:rsidRPr="00332206">
              <w:t>й</w:t>
            </w:r>
            <w:r w:rsidR="00FA7864" w:rsidRPr="00332206">
              <w:t xml:space="preserve">ства при решении задач.  </w:t>
            </w:r>
          </w:p>
        </w:tc>
        <w:tc>
          <w:tcPr>
            <w:tcW w:w="1148" w:type="dxa"/>
          </w:tcPr>
          <w:p w:rsidR="00FA7864" w:rsidRPr="00240906" w:rsidRDefault="00D9733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09</w:t>
            </w:r>
          </w:p>
        </w:tc>
        <w:tc>
          <w:tcPr>
            <w:tcW w:w="1440" w:type="dxa"/>
          </w:tcPr>
          <w:p w:rsidR="00FA7864" w:rsidRPr="00240906" w:rsidRDefault="00FA786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A7864" w:rsidRPr="00240906" w:rsidRDefault="00FA786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FA7864" w:rsidRPr="008167A3" w:rsidRDefault="00FA7864" w:rsidP="008167A3">
            <w:pPr>
              <w:pStyle w:val="a5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8167A3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FA7864" w:rsidRPr="008167A3" w:rsidRDefault="00FA7864" w:rsidP="008167A3">
            <w:pPr>
              <w:pStyle w:val="a5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3993" w:type="dxa"/>
          </w:tcPr>
          <w:p w:rsidR="00FA7864" w:rsidRPr="00332206" w:rsidRDefault="00FA7864" w:rsidP="00D9733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t>Формулы сокращенного умножения</w:t>
            </w:r>
          </w:p>
        </w:tc>
        <w:tc>
          <w:tcPr>
            <w:tcW w:w="1234" w:type="dxa"/>
          </w:tcPr>
          <w:p w:rsidR="00FA7864" w:rsidRPr="00240906" w:rsidRDefault="00FA786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42" w:type="dxa"/>
          </w:tcPr>
          <w:p w:rsidR="00FA7864" w:rsidRPr="00332206" w:rsidRDefault="00E62305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вадрат суммы, квадрат разности, разность кв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тов, разность кубов, сумма кубов, разложение на множители по фор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ам сокращенного ум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жения.</w:t>
            </w:r>
          </w:p>
        </w:tc>
        <w:tc>
          <w:tcPr>
            <w:tcW w:w="2889" w:type="dxa"/>
          </w:tcPr>
          <w:p w:rsidR="00FA7864" w:rsidRPr="00332206" w:rsidRDefault="00FA7864" w:rsidP="0099015A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t>Уме</w:t>
            </w:r>
            <w:r w:rsidR="0099015A">
              <w:t xml:space="preserve">ть: </w:t>
            </w:r>
            <w:r w:rsidRPr="00332206">
              <w:t xml:space="preserve"> выполнять пр</w:t>
            </w:r>
            <w:r w:rsidRPr="00332206">
              <w:t>е</w:t>
            </w:r>
            <w:r w:rsidRPr="00332206">
              <w:t>образования многочл</w:t>
            </w:r>
            <w:r w:rsidRPr="00332206">
              <w:t>е</w:t>
            </w:r>
            <w:r w:rsidRPr="00332206">
              <w:t>нов, применяя формулы сокращенного умнож</w:t>
            </w:r>
            <w:r w:rsidRPr="00332206">
              <w:t>е</w:t>
            </w:r>
            <w:r w:rsidRPr="00332206">
              <w:t>ния: квадрат суммы и разности, разность ква</w:t>
            </w:r>
            <w:r w:rsidRPr="00332206">
              <w:t>д</w:t>
            </w:r>
            <w:r w:rsidRPr="00332206">
              <w:t>ратов, куб суммы и ра</w:t>
            </w:r>
            <w:r w:rsidRPr="00332206">
              <w:t>з</w:t>
            </w:r>
            <w:r w:rsidRPr="00332206">
              <w:t>ности, сумма и разность кубов.</w:t>
            </w:r>
          </w:p>
        </w:tc>
        <w:tc>
          <w:tcPr>
            <w:tcW w:w="1148" w:type="dxa"/>
          </w:tcPr>
          <w:p w:rsidR="00FA7864" w:rsidRPr="00240906" w:rsidRDefault="00D9733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09</w:t>
            </w:r>
          </w:p>
        </w:tc>
        <w:tc>
          <w:tcPr>
            <w:tcW w:w="1440" w:type="dxa"/>
          </w:tcPr>
          <w:p w:rsidR="00FA7864" w:rsidRPr="00240906" w:rsidRDefault="00FA786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A7864" w:rsidRPr="00240906" w:rsidRDefault="00FA786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FA7864" w:rsidRPr="008167A3" w:rsidRDefault="00FA7864" w:rsidP="008167A3">
            <w:pPr>
              <w:pStyle w:val="a5"/>
              <w:rPr>
                <w:rFonts w:ascii="Times New Roman" w:hAnsi="Times New Roman" w:cs="Times New Roman"/>
                <w:sz w:val="20"/>
                <w:szCs w:val="20"/>
              </w:rPr>
            </w:pPr>
            <w:r w:rsidRPr="008167A3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993" w:type="dxa"/>
          </w:tcPr>
          <w:p w:rsidR="00FA7864" w:rsidRPr="00332206" w:rsidRDefault="00FA7864" w:rsidP="00D9733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t xml:space="preserve">Функция </w:t>
            </w:r>
            <w:r w:rsidRPr="00332206">
              <w:rPr>
                <w:lang w:val="en-US"/>
              </w:rPr>
              <w:t>y</w:t>
            </w:r>
            <w:r w:rsidRPr="00332206">
              <w:t>=</w:t>
            </w:r>
            <w:proofErr w:type="spellStart"/>
            <w:r w:rsidRPr="00332206">
              <w:rPr>
                <w:lang w:val="en-US"/>
              </w:rPr>
              <w:t>kx</w:t>
            </w:r>
            <w:proofErr w:type="spellEnd"/>
            <w:r w:rsidRPr="00332206">
              <w:t>+</w:t>
            </w:r>
            <w:r w:rsidRPr="00332206">
              <w:rPr>
                <w:lang w:val="en-US"/>
              </w:rPr>
              <w:t>m</w:t>
            </w:r>
            <w:r w:rsidRPr="00332206">
              <w:t xml:space="preserve"> и ее график</w:t>
            </w:r>
          </w:p>
        </w:tc>
        <w:tc>
          <w:tcPr>
            <w:tcW w:w="1234" w:type="dxa"/>
          </w:tcPr>
          <w:p w:rsidR="00FA7864" w:rsidRPr="00240906" w:rsidRDefault="00FA786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42" w:type="dxa"/>
          </w:tcPr>
          <w:p w:rsidR="00FA7864" w:rsidRPr="00332206" w:rsidRDefault="00FA7864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proofErr w:type="spell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y=kx+m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; фу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ции </w:t>
            </w:r>
            <w:proofErr w:type="spell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y=kx+m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, графическое решение уравнения.</w:t>
            </w:r>
          </w:p>
        </w:tc>
        <w:tc>
          <w:tcPr>
            <w:tcW w:w="2889" w:type="dxa"/>
          </w:tcPr>
          <w:p w:rsidR="00FA7864" w:rsidRPr="00332206" w:rsidRDefault="00FA7864" w:rsidP="00E62305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t>Уме</w:t>
            </w:r>
            <w:r w:rsidR="00E62305">
              <w:t>ть</w:t>
            </w:r>
            <w:r w:rsidR="00626288">
              <w:t>:</w:t>
            </w:r>
            <w:r w:rsidRPr="00332206">
              <w:t xml:space="preserve"> описывать ге</w:t>
            </w:r>
            <w:r w:rsidRPr="00332206">
              <w:t>о</w:t>
            </w:r>
            <w:r w:rsidRPr="00332206">
              <w:t>метрические свойства линейной функции, нах</w:t>
            </w:r>
            <w:r w:rsidRPr="00332206">
              <w:t>о</w:t>
            </w:r>
            <w:r w:rsidRPr="00332206">
              <w:t>дить наибольшее и на</w:t>
            </w:r>
            <w:r w:rsidRPr="00332206">
              <w:t>и</w:t>
            </w:r>
            <w:r w:rsidRPr="00332206">
              <w:t>меньшее значения л</w:t>
            </w:r>
            <w:r w:rsidRPr="00332206">
              <w:t>и</w:t>
            </w:r>
            <w:r w:rsidRPr="00332206">
              <w:t>нейной функции на з</w:t>
            </w:r>
            <w:r w:rsidRPr="00332206">
              <w:t>а</w:t>
            </w:r>
            <w:r w:rsidRPr="00332206">
              <w:t>данном отрезке, точки пересечения с осями к</w:t>
            </w:r>
            <w:r w:rsidRPr="00332206">
              <w:t>о</w:t>
            </w:r>
            <w:r w:rsidRPr="00332206">
              <w:t>ординат</w:t>
            </w:r>
          </w:p>
        </w:tc>
        <w:tc>
          <w:tcPr>
            <w:tcW w:w="1148" w:type="dxa"/>
          </w:tcPr>
          <w:p w:rsidR="00FA7864" w:rsidRPr="00240906" w:rsidRDefault="00D9733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09</w:t>
            </w:r>
          </w:p>
        </w:tc>
        <w:tc>
          <w:tcPr>
            <w:tcW w:w="1440" w:type="dxa"/>
          </w:tcPr>
          <w:p w:rsidR="00FA7864" w:rsidRPr="00240906" w:rsidRDefault="00FA786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A7864" w:rsidRPr="00240906" w:rsidRDefault="00FA786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FA7864" w:rsidRPr="008167A3" w:rsidRDefault="00FA7864" w:rsidP="008167A3">
            <w:pPr>
              <w:pStyle w:val="a4"/>
              <w:spacing w:before="0" w:beforeAutospacing="0" w:after="0" w:afterAutospacing="0"/>
              <w:rPr>
                <w:sz w:val="20"/>
                <w:szCs w:val="20"/>
                <w:lang w:val="en-US"/>
              </w:rPr>
            </w:pPr>
            <w:r w:rsidRPr="008167A3">
              <w:rPr>
                <w:sz w:val="20"/>
                <w:szCs w:val="20"/>
              </w:rPr>
              <w:t>4</w:t>
            </w:r>
          </w:p>
          <w:p w:rsidR="00FA7864" w:rsidRPr="008167A3" w:rsidRDefault="00FA7864" w:rsidP="008167A3">
            <w:pPr>
              <w:pStyle w:val="a4"/>
              <w:spacing w:before="0" w:beforeAutospacing="0" w:after="0" w:afterAutospacing="0"/>
              <w:rPr>
                <w:sz w:val="20"/>
                <w:szCs w:val="20"/>
                <w:lang w:val="en-US"/>
              </w:rPr>
            </w:pPr>
          </w:p>
        </w:tc>
        <w:tc>
          <w:tcPr>
            <w:tcW w:w="3993" w:type="dxa"/>
          </w:tcPr>
          <w:p w:rsidR="00FA7864" w:rsidRPr="00332206" w:rsidRDefault="00473830" w:rsidP="008167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ртовая контрольная работа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34" w:type="dxa"/>
          </w:tcPr>
          <w:p w:rsidR="00FA7864" w:rsidRPr="00240906" w:rsidRDefault="00FA786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942" w:type="dxa"/>
          </w:tcPr>
          <w:p w:rsidR="00FA7864" w:rsidRPr="00332206" w:rsidRDefault="00FA7864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</w:tcPr>
          <w:p w:rsidR="00FA7864" w:rsidRPr="00332206" w:rsidRDefault="00FA7864" w:rsidP="00E62305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t>Учащихся демонстрир</w:t>
            </w:r>
            <w:r w:rsidRPr="00332206">
              <w:t>у</w:t>
            </w:r>
            <w:r w:rsidRPr="00332206">
              <w:t xml:space="preserve">ют  умение обобщения и систематизации </w:t>
            </w:r>
            <w:r w:rsidR="00E62305">
              <w:t>зна</w:t>
            </w:r>
            <w:r w:rsidRPr="00332206">
              <w:t xml:space="preserve">ний по основным темам курса </w:t>
            </w:r>
            <w:r w:rsidRPr="00332206">
              <w:lastRenderedPageBreak/>
              <w:t xml:space="preserve">математики 7 класса.  </w:t>
            </w:r>
          </w:p>
        </w:tc>
        <w:tc>
          <w:tcPr>
            <w:tcW w:w="1148" w:type="dxa"/>
          </w:tcPr>
          <w:p w:rsidR="00FA7864" w:rsidRPr="00240906" w:rsidRDefault="00C03C5E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</w:t>
            </w:r>
            <w:r w:rsidR="00D97334"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1440" w:type="dxa"/>
          </w:tcPr>
          <w:p w:rsidR="00FA7864" w:rsidRPr="00240906" w:rsidRDefault="00FA786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A7864" w:rsidRPr="00240906" w:rsidRDefault="00FA7864" w:rsidP="008167A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A7864" w:rsidRPr="00240906" w:rsidTr="00E83A7B">
        <w:tc>
          <w:tcPr>
            <w:tcW w:w="16160" w:type="dxa"/>
            <w:gridSpan w:val="8"/>
            <w:shd w:val="clear" w:color="auto" w:fill="C6D9F1" w:themeFill="text2" w:themeFillTint="33"/>
          </w:tcPr>
          <w:p w:rsidR="00FA7864" w:rsidRPr="00332206" w:rsidRDefault="00FA7864" w:rsidP="00E83A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Алгебраические дроби</w:t>
            </w:r>
            <w:r w:rsidR="00511591"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23 ч)</w:t>
            </w:r>
          </w:p>
        </w:tc>
      </w:tr>
      <w:tr w:rsidR="00D97334" w:rsidRPr="00240906" w:rsidTr="00D97334">
        <w:tc>
          <w:tcPr>
            <w:tcW w:w="690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ind w:right="-108"/>
              <w:jc w:val="both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5</w:t>
            </w:r>
          </w:p>
          <w:p w:rsidR="00FA7864" w:rsidRPr="00855E0D" w:rsidRDefault="00FA7864" w:rsidP="00E83A7B">
            <w:pPr>
              <w:pStyle w:val="a4"/>
              <w:spacing w:before="0" w:beforeAutospacing="0" w:after="0" w:afterAutospacing="0"/>
              <w:ind w:right="-108"/>
              <w:jc w:val="both"/>
              <w:rPr>
                <w:sz w:val="20"/>
                <w:szCs w:val="20"/>
                <w:lang w:val="en-US"/>
              </w:rPr>
            </w:pPr>
          </w:p>
          <w:p w:rsidR="00FA7864" w:rsidRPr="00855E0D" w:rsidRDefault="00FA7864" w:rsidP="00E83A7B">
            <w:pPr>
              <w:pStyle w:val="a4"/>
              <w:spacing w:before="0" w:beforeAutospacing="0" w:after="0" w:afterAutospacing="0"/>
              <w:ind w:right="-108"/>
              <w:jc w:val="both"/>
              <w:rPr>
                <w:sz w:val="20"/>
                <w:szCs w:val="20"/>
                <w:lang w:val="en-US"/>
              </w:rPr>
            </w:pPr>
          </w:p>
        </w:tc>
        <w:tc>
          <w:tcPr>
            <w:tcW w:w="3993" w:type="dxa"/>
          </w:tcPr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сновные понятия. Алгебраическая дробь</w:t>
            </w:r>
          </w:p>
        </w:tc>
        <w:tc>
          <w:tcPr>
            <w:tcW w:w="1234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 w:val="restart"/>
          </w:tcPr>
          <w:p w:rsidR="00FA7864" w:rsidRPr="00332206" w:rsidRDefault="00E62305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лгебраическая дробь, алгоритм сложения (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итания) алгебраических дробей с одинаковыми знаменателями.</w:t>
            </w:r>
          </w:p>
        </w:tc>
        <w:tc>
          <w:tcPr>
            <w:tcW w:w="2889" w:type="dxa"/>
            <w:vMerge w:val="restart"/>
          </w:tcPr>
          <w:p w:rsidR="00E62305" w:rsidRDefault="00A52B37" w:rsidP="00E6230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основ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 свойство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алгебраической дроби,  сокращение дробей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полнить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едение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дро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к общему знамен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телю. </w:t>
            </w:r>
          </w:p>
          <w:p w:rsidR="00FA7864" w:rsidRPr="00332206" w:rsidRDefault="00FA7864" w:rsidP="00E6230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A52B3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 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овное  свойство дроби при преобразовании 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гебраических дробей и их  сокращ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 xml:space="preserve">ении,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ходить значение дроби при з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анном  значении пе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менной. </w:t>
            </w:r>
          </w:p>
        </w:tc>
        <w:tc>
          <w:tcPr>
            <w:tcW w:w="1148" w:type="dxa"/>
          </w:tcPr>
          <w:p w:rsidR="00FA7864" w:rsidRPr="00240906" w:rsidRDefault="00C03C5E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D97334"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1440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ind w:right="-108"/>
              <w:jc w:val="both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6</w:t>
            </w:r>
          </w:p>
          <w:p w:rsidR="00FA7864" w:rsidRPr="00855E0D" w:rsidRDefault="00FA7864" w:rsidP="00E83A7B">
            <w:pPr>
              <w:pStyle w:val="a4"/>
              <w:spacing w:before="0" w:beforeAutospacing="0" w:after="0" w:afterAutospacing="0"/>
              <w:ind w:right="-108"/>
              <w:jc w:val="both"/>
              <w:rPr>
                <w:sz w:val="20"/>
                <w:szCs w:val="20"/>
                <w:lang w:val="en-US"/>
              </w:rPr>
            </w:pPr>
          </w:p>
          <w:p w:rsidR="00FA7864" w:rsidRPr="00855E0D" w:rsidRDefault="00FA7864" w:rsidP="00E83A7B">
            <w:pPr>
              <w:pStyle w:val="a4"/>
              <w:spacing w:before="0" w:beforeAutospacing="0" w:after="0" w:afterAutospacing="0"/>
              <w:ind w:right="-108"/>
              <w:jc w:val="both"/>
              <w:rPr>
                <w:sz w:val="20"/>
                <w:szCs w:val="20"/>
                <w:lang w:val="en-US"/>
              </w:rPr>
            </w:pPr>
          </w:p>
        </w:tc>
        <w:tc>
          <w:tcPr>
            <w:tcW w:w="3993" w:type="dxa"/>
          </w:tcPr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сновное свойство алгебраической дроби</w:t>
            </w:r>
          </w:p>
        </w:tc>
        <w:tc>
          <w:tcPr>
            <w:tcW w:w="1234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FA7864" w:rsidRPr="00332206" w:rsidRDefault="00FA7864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FA7864" w:rsidRPr="00332206" w:rsidRDefault="00FA7864" w:rsidP="00D9733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FA786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.09</w:t>
            </w:r>
          </w:p>
        </w:tc>
        <w:tc>
          <w:tcPr>
            <w:tcW w:w="1440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ind w:right="-108"/>
              <w:jc w:val="both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7</w:t>
            </w:r>
          </w:p>
          <w:p w:rsidR="00FA7864" w:rsidRPr="00855E0D" w:rsidRDefault="00FA7864" w:rsidP="00E83A7B">
            <w:pPr>
              <w:pStyle w:val="a4"/>
              <w:spacing w:before="0" w:beforeAutospacing="0" w:after="0" w:afterAutospacing="0"/>
              <w:ind w:right="-108"/>
              <w:jc w:val="both"/>
              <w:rPr>
                <w:sz w:val="20"/>
                <w:szCs w:val="20"/>
                <w:lang w:val="en-US"/>
              </w:rPr>
            </w:pPr>
          </w:p>
          <w:p w:rsidR="00FA7864" w:rsidRPr="00855E0D" w:rsidRDefault="00FA7864" w:rsidP="00E83A7B">
            <w:pPr>
              <w:pStyle w:val="a4"/>
              <w:spacing w:before="0" w:beforeAutospacing="0" w:after="0" w:afterAutospacing="0"/>
              <w:ind w:right="-108"/>
              <w:jc w:val="both"/>
              <w:rPr>
                <w:sz w:val="20"/>
                <w:szCs w:val="20"/>
                <w:lang w:val="en-US"/>
              </w:rPr>
            </w:pPr>
          </w:p>
        </w:tc>
        <w:tc>
          <w:tcPr>
            <w:tcW w:w="3993" w:type="dxa"/>
          </w:tcPr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сновное свойство алгебраической дроби</w:t>
            </w:r>
          </w:p>
        </w:tc>
        <w:tc>
          <w:tcPr>
            <w:tcW w:w="1234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FA786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.09</w:t>
            </w:r>
          </w:p>
        </w:tc>
        <w:tc>
          <w:tcPr>
            <w:tcW w:w="1440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  <w:lang w:val="en-US"/>
              </w:rPr>
            </w:pPr>
            <w:r w:rsidRPr="00855E0D">
              <w:rPr>
                <w:sz w:val="20"/>
                <w:szCs w:val="20"/>
              </w:rPr>
              <w:t>8</w:t>
            </w:r>
          </w:p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  <w:lang w:val="en-US"/>
              </w:rPr>
            </w:pPr>
          </w:p>
        </w:tc>
        <w:tc>
          <w:tcPr>
            <w:tcW w:w="3993" w:type="dxa"/>
          </w:tcPr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ких дробей  с одинаковыми зна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телями</w:t>
            </w:r>
          </w:p>
        </w:tc>
        <w:tc>
          <w:tcPr>
            <w:tcW w:w="1234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 w:val="restart"/>
          </w:tcPr>
          <w:p w:rsidR="00FA7864" w:rsidRPr="00332206" w:rsidRDefault="00E62305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прощение выражений, сложение и вычитание алгебраических дробей с разными знаменателями, наименьший общий з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менатель, правило при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ения алгебраических дробей к общему зна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телю, дополнительный множитель, допустимые значения переменных.</w:t>
            </w:r>
          </w:p>
        </w:tc>
        <w:tc>
          <w:tcPr>
            <w:tcW w:w="2889" w:type="dxa"/>
            <w:vMerge w:val="restart"/>
          </w:tcPr>
          <w:p w:rsidR="00E62305" w:rsidRDefault="00E62305" w:rsidP="00D97334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A52B3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 слож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я и вычитания дробей  одинаковыми знамена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лями. </w:t>
            </w:r>
          </w:p>
          <w:p w:rsidR="00FA7864" w:rsidRPr="00332206" w:rsidRDefault="00FA7864" w:rsidP="00D97334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ме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 xml:space="preserve">о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сложении и вычитании дробей с одинаковыми знаменателями. </w:t>
            </w:r>
          </w:p>
          <w:p w:rsidR="00FA7864" w:rsidRPr="00332206" w:rsidRDefault="00FA7864" w:rsidP="00E62305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A52B3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складывать и 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итать дроб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>и с одинак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 xml:space="preserve">выми  знаменателями,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ходить общий знаме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тель нескольких дробей, </w:t>
            </w:r>
          </w:p>
        </w:tc>
        <w:tc>
          <w:tcPr>
            <w:tcW w:w="1148" w:type="dxa"/>
          </w:tcPr>
          <w:p w:rsidR="00FA786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.09.</w:t>
            </w:r>
          </w:p>
        </w:tc>
        <w:tc>
          <w:tcPr>
            <w:tcW w:w="1440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  <w:lang w:val="en-US"/>
              </w:rPr>
            </w:pPr>
            <w:r w:rsidRPr="00855E0D">
              <w:rPr>
                <w:sz w:val="20"/>
                <w:szCs w:val="20"/>
              </w:rPr>
              <w:t>9</w:t>
            </w:r>
          </w:p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ких дробей  с одинаковыми зна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телями</w:t>
            </w:r>
          </w:p>
        </w:tc>
        <w:tc>
          <w:tcPr>
            <w:tcW w:w="1234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FA7864" w:rsidRPr="00332206" w:rsidRDefault="00FA7864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FA7864" w:rsidRPr="00332206" w:rsidRDefault="00FA7864" w:rsidP="00D97334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FA7864" w:rsidRPr="00240906" w:rsidRDefault="00D97334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1440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  <w:lang w:val="en-US"/>
              </w:rPr>
            </w:pPr>
            <w:r w:rsidRPr="00855E0D">
              <w:rPr>
                <w:sz w:val="20"/>
                <w:szCs w:val="20"/>
              </w:rPr>
              <w:t>10-11</w:t>
            </w:r>
          </w:p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ких дробей с разными знамена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ями</w:t>
            </w:r>
          </w:p>
        </w:tc>
        <w:tc>
          <w:tcPr>
            <w:tcW w:w="1234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  <w:vMerge w:val="restart"/>
          </w:tcPr>
          <w:p w:rsidR="00FA7864" w:rsidRPr="00332206" w:rsidRDefault="00E62305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ножени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е и деление а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гебраических дробей, во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ведение алгебраических дробей в степень, прео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зование выражений, с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держащих алгебраические дроби.</w:t>
            </w:r>
          </w:p>
        </w:tc>
        <w:tc>
          <w:tcPr>
            <w:tcW w:w="2889" w:type="dxa"/>
            <w:vMerge w:val="restart"/>
          </w:tcPr>
          <w:p w:rsidR="00FA7864" w:rsidRPr="00332206" w:rsidRDefault="00A52B37" w:rsidP="00D97334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ть: понятия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наимен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ш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о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общ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о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знаменат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ле</w:t>
            </w:r>
            <w:proofErr w:type="gramEnd"/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,  дополнитель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о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множит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ак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выпо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действия сложения и вычитания дробей с разными знаменателями.</w:t>
            </w:r>
          </w:p>
          <w:p w:rsidR="00FA7864" w:rsidRPr="00332206" w:rsidRDefault="00FA7864" w:rsidP="00E62305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A52B3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общий знаменатель нескольких дробей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48" w:type="dxa"/>
          </w:tcPr>
          <w:p w:rsidR="00FA7864" w:rsidRDefault="00C03C5E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6</w:t>
            </w:r>
            <w:r w:rsidR="00D97334"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.09</w:t>
            </w:r>
          </w:p>
        </w:tc>
        <w:tc>
          <w:tcPr>
            <w:tcW w:w="1440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FA7864" w:rsidRPr="00E62305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2</w:t>
            </w:r>
          </w:p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ложение и вычитание алгебраич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ких дробей с разными знамена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ями</w:t>
            </w:r>
          </w:p>
        </w:tc>
        <w:tc>
          <w:tcPr>
            <w:tcW w:w="1234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2942" w:type="dxa"/>
            <w:vMerge/>
          </w:tcPr>
          <w:p w:rsidR="00FA7864" w:rsidRPr="00332206" w:rsidRDefault="00FA7864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FA7864" w:rsidRPr="00332206" w:rsidRDefault="00FA7864" w:rsidP="00D97334">
            <w:pPr>
              <w:keepNext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FA786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.09</w:t>
            </w:r>
          </w:p>
        </w:tc>
        <w:tc>
          <w:tcPr>
            <w:tcW w:w="1440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13-15</w:t>
            </w:r>
          </w:p>
          <w:p w:rsidR="00FA7864" w:rsidRPr="00E62305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FA7864" w:rsidRPr="00E62305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ких дробей с разными знамена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ями</w:t>
            </w:r>
          </w:p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A7864" w:rsidRPr="00332206" w:rsidRDefault="00FA786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4" w:type="dxa"/>
          </w:tcPr>
          <w:p w:rsidR="00FA7864" w:rsidRPr="00855E0D" w:rsidRDefault="00FA786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3</w:t>
            </w:r>
          </w:p>
        </w:tc>
        <w:tc>
          <w:tcPr>
            <w:tcW w:w="2942" w:type="dxa"/>
          </w:tcPr>
          <w:p w:rsidR="00FA7864" w:rsidRPr="00332206" w:rsidRDefault="00E62305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гебраических дробей, в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едение алгебраических дробей в степень, пре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зование выражений, с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ержащих алгебр</w:t>
            </w:r>
            <w:r w:rsidR="00FA7864" w:rsidRPr="00332206">
              <w:rPr>
                <w:rFonts w:ascii="Times New Roman" w:hAnsi="Times New Roman" w:cs="Times New Roman"/>
                <w:sz w:val="24"/>
                <w:szCs w:val="24"/>
              </w:rPr>
              <w:t>аические дроби.</w:t>
            </w:r>
          </w:p>
        </w:tc>
        <w:tc>
          <w:tcPr>
            <w:tcW w:w="2889" w:type="dxa"/>
          </w:tcPr>
          <w:p w:rsidR="00A52B37" w:rsidRDefault="00E62305" w:rsidP="00E6230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A52B3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 слож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я и вычитания дробей  с разными знаменате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ми. </w:t>
            </w:r>
          </w:p>
          <w:p w:rsidR="00FA7864" w:rsidRPr="00332206" w:rsidRDefault="00FA7864" w:rsidP="00E6230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A52B3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общий знаменатель нескольких дробей,  </w:t>
            </w:r>
          </w:p>
        </w:tc>
        <w:tc>
          <w:tcPr>
            <w:tcW w:w="1148" w:type="dxa"/>
          </w:tcPr>
          <w:p w:rsidR="00FA7864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.09</w:t>
            </w:r>
          </w:p>
          <w:p w:rsidR="00D97334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  <w:p w:rsidR="00D97334" w:rsidRPr="00240906" w:rsidRDefault="00C03C5E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="00D97334"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1440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A7864" w:rsidRPr="00240906" w:rsidRDefault="00FA786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6</w:t>
            </w:r>
          </w:p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  <w:lang w:val="en-US"/>
              </w:rPr>
            </w:pPr>
          </w:p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  <w:lang w:val="en-US"/>
              </w:rPr>
            </w:pPr>
          </w:p>
        </w:tc>
        <w:tc>
          <w:tcPr>
            <w:tcW w:w="3993" w:type="dxa"/>
          </w:tcPr>
          <w:p w:rsidR="00D97334" w:rsidRPr="00332206" w:rsidRDefault="00D97334" w:rsidP="0051159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1</w:t>
            </w:r>
            <w:r w:rsidR="00511591"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 теме: «Сложение и </w:t>
            </w:r>
            <w:proofErr w:type="gramStart"/>
            <w:r w:rsidR="00511591"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ычитание</w:t>
            </w:r>
            <w:proofErr w:type="gramEnd"/>
            <w:r w:rsidR="00511591"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алге</w:t>
            </w:r>
            <w:r w:rsidR="00511591"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</w:t>
            </w:r>
            <w:r w:rsidR="00511591"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аические дроби»</w:t>
            </w:r>
          </w:p>
        </w:tc>
        <w:tc>
          <w:tcPr>
            <w:tcW w:w="1234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D97334" w:rsidRPr="00332206" w:rsidRDefault="00D97334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оверка знаний, умений и навыки учащихся по теме «Алгебраические дроби»</w:t>
            </w:r>
          </w:p>
        </w:tc>
        <w:tc>
          <w:tcPr>
            <w:tcW w:w="2889" w:type="dxa"/>
          </w:tcPr>
          <w:p w:rsidR="00D97334" w:rsidRPr="00332206" w:rsidRDefault="00D97334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288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ски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риал, изученный на предыдущих уроках.</w:t>
            </w:r>
          </w:p>
          <w:p w:rsidR="00D97334" w:rsidRPr="00332206" w:rsidRDefault="00D97334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288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о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нные знания, умения и навыки на практике</w:t>
            </w:r>
          </w:p>
        </w:tc>
        <w:tc>
          <w:tcPr>
            <w:tcW w:w="1148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.09</w:t>
            </w:r>
          </w:p>
        </w:tc>
        <w:tc>
          <w:tcPr>
            <w:tcW w:w="1440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7</w:t>
            </w:r>
          </w:p>
        </w:tc>
        <w:tc>
          <w:tcPr>
            <w:tcW w:w="3993" w:type="dxa"/>
          </w:tcPr>
          <w:p w:rsidR="00D97334" w:rsidRPr="00B73908" w:rsidRDefault="00B73908" w:rsidP="00E83A7B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B73908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</w:t>
            </w:r>
          </w:p>
        </w:tc>
        <w:tc>
          <w:tcPr>
            <w:tcW w:w="1234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D97334" w:rsidRPr="00332206" w:rsidRDefault="00940D47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гебраических дробей, в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едение алгебраических дробей в степень, пре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зование выражений, с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ержащих алгебраические дроби</w:t>
            </w:r>
          </w:p>
        </w:tc>
        <w:tc>
          <w:tcPr>
            <w:tcW w:w="2889" w:type="dxa"/>
          </w:tcPr>
          <w:p w:rsidR="00626288" w:rsidRDefault="00940D47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62628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 слож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я и вычитания дробей  с разными знаменате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ми. </w:t>
            </w:r>
          </w:p>
          <w:p w:rsidR="00D97334" w:rsidRPr="00332206" w:rsidRDefault="00940D47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62628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находить общий знаменатель нескольких дробей</w:t>
            </w:r>
          </w:p>
        </w:tc>
        <w:tc>
          <w:tcPr>
            <w:tcW w:w="1148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.09</w:t>
            </w:r>
          </w:p>
        </w:tc>
        <w:tc>
          <w:tcPr>
            <w:tcW w:w="1440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8</w:t>
            </w:r>
          </w:p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D97334" w:rsidRPr="00332206" w:rsidRDefault="00D9733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алгебраич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ких дробей</w:t>
            </w:r>
          </w:p>
        </w:tc>
        <w:tc>
          <w:tcPr>
            <w:tcW w:w="1234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 w:val="restart"/>
          </w:tcPr>
          <w:p w:rsidR="00D97334" w:rsidRPr="00332206" w:rsidRDefault="00E62305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циональное уравнение, способ освобождения от знаменателей, состав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е математическо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ели.</w:t>
            </w:r>
          </w:p>
        </w:tc>
        <w:tc>
          <w:tcPr>
            <w:tcW w:w="2889" w:type="dxa"/>
            <w:vMerge w:val="restart"/>
          </w:tcPr>
          <w:p w:rsidR="00D97334" w:rsidRPr="00332206" w:rsidRDefault="00D97334" w:rsidP="00E62305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ме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</w:t>
            </w:r>
            <w:proofErr w:type="gram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умножении и делении алгебраических дробей, возведение их в степень.  Уме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62628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ользоваться 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горитмами умножения и деления дробей, возвед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е дроби в степень, 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рощая выражения. </w:t>
            </w:r>
          </w:p>
        </w:tc>
        <w:tc>
          <w:tcPr>
            <w:tcW w:w="1148" w:type="dxa"/>
          </w:tcPr>
          <w:p w:rsidR="00D97334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6.09</w:t>
            </w:r>
          </w:p>
        </w:tc>
        <w:tc>
          <w:tcPr>
            <w:tcW w:w="1440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9-20</w:t>
            </w:r>
          </w:p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D97334" w:rsidRPr="00332206" w:rsidRDefault="00D9733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алгебраич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ких дробей. Возведение алгеб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ской дроби в степень.</w:t>
            </w:r>
          </w:p>
        </w:tc>
        <w:tc>
          <w:tcPr>
            <w:tcW w:w="1234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  <w:vMerge/>
          </w:tcPr>
          <w:p w:rsidR="00D97334" w:rsidRPr="00332206" w:rsidRDefault="00D97334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D97334" w:rsidRPr="00332206" w:rsidRDefault="00D97334" w:rsidP="00D9733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D97334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  <w:p w:rsidR="00511591" w:rsidRPr="00240906" w:rsidRDefault="00C03C5E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 w:rsidR="00511591"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1440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21</w:t>
            </w:r>
          </w:p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D97334" w:rsidRPr="00332206" w:rsidRDefault="00D9733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жений</w:t>
            </w:r>
          </w:p>
        </w:tc>
        <w:tc>
          <w:tcPr>
            <w:tcW w:w="1234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 w:val="restart"/>
          </w:tcPr>
          <w:p w:rsidR="00D97334" w:rsidRPr="00332206" w:rsidRDefault="00D97334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циональное уравнение, способ освобождения от знаменателей, состав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е математическо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ели.</w:t>
            </w:r>
          </w:p>
        </w:tc>
        <w:tc>
          <w:tcPr>
            <w:tcW w:w="2889" w:type="dxa"/>
            <w:vMerge w:val="restart"/>
          </w:tcPr>
          <w:p w:rsidR="00D97334" w:rsidRPr="00332206" w:rsidRDefault="00D97334" w:rsidP="00D9733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ме</w:t>
            </w:r>
            <w:r w:rsidR="00E62305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е о преобразовании  рац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льных выражений, 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ользуя все действия с алгебраическими дроб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ми. </w:t>
            </w:r>
          </w:p>
          <w:p w:rsidR="00D97334" w:rsidRPr="00332206" w:rsidRDefault="00D97334" w:rsidP="00D9733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на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, как преобразо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а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ациональные 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жения, используя все действия с алгебраич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скими дробями.  </w:t>
            </w:r>
          </w:p>
          <w:p w:rsidR="00D97334" w:rsidRPr="00332206" w:rsidRDefault="004330A9" w:rsidP="004330A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еть:</w:t>
            </w:r>
            <w:r w:rsidR="00D9733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еобразовывать рациональные выраж</w:t>
            </w:r>
            <w:r w:rsidR="00D97334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D97334" w:rsidRPr="00332206">
              <w:rPr>
                <w:rFonts w:ascii="Times New Roman" w:hAnsi="Times New Roman" w:cs="Times New Roman"/>
                <w:sz w:val="24"/>
                <w:szCs w:val="24"/>
              </w:rPr>
              <w:t>ния, используя все дейс</w:t>
            </w:r>
            <w:r w:rsidR="00D97334"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="00D97334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вия с алгебраическими дробями. </w:t>
            </w:r>
          </w:p>
        </w:tc>
        <w:tc>
          <w:tcPr>
            <w:tcW w:w="1148" w:type="dxa"/>
          </w:tcPr>
          <w:p w:rsidR="00D97334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0</w:t>
            </w:r>
          </w:p>
        </w:tc>
        <w:tc>
          <w:tcPr>
            <w:tcW w:w="1440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2</w:t>
            </w:r>
          </w:p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D97334" w:rsidRPr="00332206" w:rsidRDefault="00D9733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жений</w:t>
            </w:r>
          </w:p>
        </w:tc>
        <w:tc>
          <w:tcPr>
            <w:tcW w:w="1234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D97334" w:rsidRPr="00332206" w:rsidRDefault="00D97334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D97334" w:rsidRPr="00332206" w:rsidRDefault="00D97334" w:rsidP="00D9733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D97334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0</w:t>
            </w:r>
          </w:p>
        </w:tc>
        <w:tc>
          <w:tcPr>
            <w:tcW w:w="1440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7334" w:rsidRPr="00240906" w:rsidTr="00D97334">
        <w:tc>
          <w:tcPr>
            <w:tcW w:w="690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3</w:t>
            </w:r>
          </w:p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D97334" w:rsidRPr="00332206" w:rsidRDefault="00D97334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жений</w:t>
            </w:r>
          </w:p>
        </w:tc>
        <w:tc>
          <w:tcPr>
            <w:tcW w:w="1234" w:type="dxa"/>
          </w:tcPr>
          <w:p w:rsidR="00D97334" w:rsidRPr="00855E0D" w:rsidRDefault="00D97334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D97334" w:rsidRPr="00332206" w:rsidRDefault="00D97334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D97334" w:rsidRPr="00332206" w:rsidRDefault="00D97334" w:rsidP="00D9733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D97334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0</w:t>
            </w:r>
          </w:p>
        </w:tc>
        <w:tc>
          <w:tcPr>
            <w:tcW w:w="1440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D97334" w:rsidRPr="00240906" w:rsidRDefault="00D97334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11591" w:rsidRPr="00240906" w:rsidTr="00D97334">
        <w:tc>
          <w:tcPr>
            <w:tcW w:w="690" w:type="dxa"/>
          </w:tcPr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4</w:t>
            </w:r>
          </w:p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511591" w:rsidRPr="00332206" w:rsidRDefault="00511591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ервые представления о решении рациональных уравнений</w:t>
            </w:r>
          </w:p>
          <w:p w:rsidR="00511591" w:rsidRPr="00332206" w:rsidRDefault="00511591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4" w:type="dxa"/>
          </w:tcPr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 w:val="restart"/>
          </w:tcPr>
          <w:p w:rsidR="00511591" w:rsidRPr="00332206" w:rsidRDefault="00511591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2889" w:type="dxa"/>
            <w:vMerge w:val="restart"/>
          </w:tcPr>
          <w:p w:rsidR="004330A9" w:rsidRDefault="00511591" w:rsidP="00D9733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ме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 xml:space="preserve">ть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представление о рациональных уравнения, </w:t>
            </w:r>
            <w:proofErr w:type="gram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освобождении от з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менателя при решении уравнений.  </w:t>
            </w:r>
          </w:p>
          <w:p w:rsidR="00511591" w:rsidRPr="004330A9" w:rsidRDefault="00511591" w:rsidP="004330A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62628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определять по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>тия, приводить доказ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 xml:space="preserve">тельства. </w:t>
            </w:r>
          </w:p>
        </w:tc>
        <w:tc>
          <w:tcPr>
            <w:tcW w:w="1148" w:type="dxa"/>
          </w:tcPr>
          <w:p w:rsidR="00511591" w:rsidRPr="00240906" w:rsidRDefault="00C03C5E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511591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</w:tc>
        <w:tc>
          <w:tcPr>
            <w:tcW w:w="1440" w:type="dxa"/>
          </w:tcPr>
          <w:p w:rsidR="00511591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511591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11591" w:rsidRPr="00240906" w:rsidTr="00D97334">
        <w:tc>
          <w:tcPr>
            <w:tcW w:w="690" w:type="dxa"/>
          </w:tcPr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5</w:t>
            </w:r>
          </w:p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511591" w:rsidRPr="00332206" w:rsidRDefault="00511591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уравнений</w:t>
            </w:r>
          </w:p>
        </w:tc>
        <w:tc>
          <w:tcPr>
            <w:tcW w:w="1234" w:type="dxa"/>
          </w:tcPr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511591" w:rsidRPr="00332206" w:rsidRDefault="00511591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511591" w:rsidRPr="00332206" w:rsidRDefault="00511591" w:rsidP="00D97334">
            <w:pPr>
              <w:pStyle w:val="ad"/>
              <w:keepNext/>
              <w:ind w:firstLine="0"/>
              <w:jc w:val="left"/>
              <w:rPr>
                <w:color w:val="auto"/>
                <w:szCs w:val="24"/>
              </w:rPr>
            </w:pPr>
          </w:p>
        </w:tc>
        <w:tc>
          <w:tcPr>
            <w:tcW w:w="1148" w:type="dxa"/>
          </w:tcPr>
          <w:p w:rsidR="00511591" w:rsidRPr="00240906" w:rsidRDefault="00C03C5E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511591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</w:tc>
        <w:tc>
          <w:tcPr>
            <w:tcW w:w="1440" w:type="dxa"/>
          </w:tcPr>
          <w:p w:rsidR="00511591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511591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11591" w:rsidRPr="00240906" w:rsidTr="00D97334">
        <w:tc>
          <w:tcPr>
            <w:tcW w:w="690" w:type="dxa"/>
          </w:tcPr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6</w:t>
            </w:r>
          </w:p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511591" w:rsidRPr="00332206" w:rsidRDefault="00511591" w:rsidP="00E83A7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№2 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по теме «Умножение и деление алгебра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ческих дробей»</w:t>
            </w:r>
          </w:p>
        </w:tc>
        <w:tc>
          <w:tcPr>
            <w:tcW w:w="1234" w:type="dxa"/>
          </w:tcPr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511591" w:rsidRPr="00332206" w:rsidRDefault="00511591" w:rsidP="005115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оверка знаний, умений и навыки учащихся по теме «Умножение и де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е алгебраических д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бей»</w:t>
            </w:r>
          </w:p>
        </w:tc>
        <w:tc>
          <w:tcPr>
            <w:tcW w:w="2889" w:type="dxa"/>
          </w:tcPr>
          <w:p w:rsidR="00511591" w:rsidRPr="00332206" w:rsidRDefault="00511591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288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ски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риал, изученный на предыдущих уроках.</w:t>
            </w:r>
          </w:p>
          <w:p w:rsidR="00511591" w:rsidRPr="00332206" w:rsidRDefault="00511591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288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о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нные знания, умения и навыки на практике</w:t>
            </w:r>
          </w:p>
        </w:tc>
        <w:tc>
          <w:tcPr>
            <w:tcW w:w="1148" w:type="dxa"/>
          </w:tcPr>
          <w:p w:rsidR="00511591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10</w:t>
            </w:r>
          </w:p>
        </w:tc>
        <w:tc>
          <w:tcPr>
            <w:tcW w:w="1440" w:type="dxa"/>
          </w:tcPr>
          <w:p w:rsidR="00511591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511591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11591" w:rsidRPr="00240906" w:rsidTr="00D97334">
        <w:tc>
          <w:tcPr>
            <w:tcW w:w="690" w:type="dxa"/>
          </w:tcPr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7</w:t>
            </w:r>
          </w:p>
        </w:tc>
        <w:tc>
          <w:tcPr>
            <w:tcW w:w="3993" w:type="dxa"/>
          </w:tcPr>
          <w:p w:rsidR="00511591" w:rsidRPr="00332206" w:rsidRDefault="00B73908" w:rsidP="00E83A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234" w:type="dxa"/>
          </w:tcPr>
          <w:p w:rsidR="00511591" w:rsidRPr="00855E0D" w:rsidRDefault="00511591" w:rsidP="00E83A7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511591" w:rsidRPr="00332206" w:rsidRDefault="00511591" w:rsidP="00D973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</w:tcPr>
          <w:p w:rsidR="00511591" w:rsidRPr="00332206" w:rsidRDefault="00511591" w:rsidP="00D97334">
            <w:pPr>
              <w:pStyle w:val="ad"/>
              <w:keepNext/>
              <w:ind w:firstLine="0"/>
              <w:jc w:val="left"/>
              <w:rPr>
                <w:color w:val="auto"/>
                <w:szCs w:val="24"/>
              </w:rPr>
            </w:pPr>
          </w:p>
        </w:tc>
        <w:tc>
          <w:tcPr>
            <w:tcW w:w="1148" w:type="dxa"/>
          </w:tcPr>
          <w:p w:rsidR="00511591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10</w:t>
            </w:r>
          </w:p>
        </w:tc>
        <w:tc>
          <w:tcPr>
            <w:tcW w:w="1440" w:type="dxa"/>
          </w:tcPr>
          <w:p w:rsidR="00511591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511591" w:rsidRPr="00240906" w:rsidRDefault="00511591" w:rsidP="00E83A7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11591" w:rsidRPr="00240906" w:rsidTr="00511591">
        <w:tc>
          <w:tcPr>
            <w:tcW w:w="16160" w:type="dxa"/>
            <w:gridSpan w:val="8"/>
            <w:shd w:val="clear" w:color="auto" w:fill="C6D9F1" w:themeFill="text2" w:themeFillTint="33"/>
          </w:tcPr>
          <w:p w:rsidR="00511591" w:rsidRPr="00332206" w:rsidRDefault="00511591" w:rsidP="0051159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Четырехугольники</w:t>
            </w:r>
            <w:r w:rsidR="009F7BB4"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14 ч)</w:t>
            </w:r>
          </w:p>
        </w:tc>
      </w:tr>
      <w:tr w:rsidR="001B1EA0" w:rsidRPr="00240906" w:rsidTr="00D97334">
        <w:tc>
          <w:tcPr>
            <w:tcW w:w="690" w:type="dxa"/>
          </w:tcPr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8-29</w:t>
            </w: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1B1EA0" w:rsidRPr="00332206" w:rsidRDefault="001B1EA0" w:rsidP="001B1EA0">
            <w:pPr>
              <w:pStyle w:val="a4"/>
              <w:spacing w:before="0" w:beforeAutospacing="0" w:after="0" w:afterAutospacing="0"/>
            </w:pPr>
            <w:r w:rsidRPr="00332206">
              <w:t>Многоугольники.</w:t>
            </w:r>
          </w:p>
        </w:tc>
        <w:tc>
          <w:tcPr>
            <w:tcW w:w="1234" w:type="dxa"/>
          </w:tcPr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2942" w:type="dxa"/>
          </w:tcPr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Многоугольник, элементы многоугольника, вып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к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лый многоугольник, су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м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ма углов выпуклого мн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о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гоугольника</w:t>
            </w:r>
          </w:p>
        </w:tc>
        <w:tc>
          <w:tcPr>
            <w:tcW w:w="2889" w:type="dxa"/>
          </w:tcPr>
          <w:p w:rsidR="00626288" w:rsidRDefault="00626288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формулу суммы углов выпуклого мног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гольника</w:t>
            </w:r>
          </w:p>
          <w:p w:rsidR="001B1EA0" w:rsidRPr="00332206" w:rsidRDefault="00626288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="004330A9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:</w:t>
            </w:r>
            <w:r w:rsidR="004330A9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троить выпу</w:t>
            </w:r>
            <w:r w:rsidR="004330A9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к</w:t>
            </w:r>
            <w:r w:rsidR="004330A9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лый многоугольник;</w:t>
            </w:r>
          </w:p>
          <w:p w:rsidR="001B1EA0" w:rsidRPr="00332206" w:rsidRDefault="001B1EA0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148" w:type="dxa"/>
          </w:tcPr>
          <w:p w:rsidR="001B1EA0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.10</w:t>
            </w:r>
          </w:p>
          <w:p w:rsidR="001B1EA0" w:rsidRPr="00240906" w:rsidRDefault="00C03C5E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="001B1EA0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</w:tc>
        <w:tc>
          <w:tcPr>
            <w:tcW w:w="1440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B1EA0" w:rsidRPr="00240906" w:rsidTr="00D97334">
        <w:tc>
          <w:tcPr>
            <w:tcW w:w="690" w:type="dxa"/>
          </w:tcPr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30-31</w:t>
            </w: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1B1EA0" w:rsidRPr="00332206" w:rsidRDefault="001B1EA0" w:rsidP="001B1EA0">
            <w:pPr>
              <w:pStyle w:val="a4"/>
              <w:spacing w:before="0" w:beforeAutospacing="0" w:after="0" w:afterAutospacing="0"/>
            </w:pPr>
            <w:r w:rsidRPr="00332206">
              <w:t>Параллелограмм. Свойства пара</w:t>
            </w:r>
            <w:r w:rsidRPr="00332206">
              <w:t>л</w:t>
            </w:r>
            <w:r w:rsidRPr="00332206">
              <w:t>лелограмма.</w:t>
            </w:r>
          </w:p>
        </w:tc>
        <w:tc>
          <w:tcPr>
            <w:tcW w:w="1234" w:type="dxa"/>
          </w:tcPr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2942" w:type="dxa"/>
          </w:tcPr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Четырехугольник, пара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л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лелограмм, свойст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ва п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а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раллелограмма</w:t>
            </w:r>
          </w:p>
        </w:tc>
        <w:tc>
          <w:tcPr>
            <w:tcW w:w="2889" w:type="dxa"/>
          </w:tcPr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меть</w:t>
            </w:r>
            <w:r w:rsidR="00626288">
              <w:rPr>
                <w:rFonts w:ascii="Times New Roman" w:hAnsi="Times New Roman" w:cs="Times New Roman"/>
                <w:iCs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доказывать сво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й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ства параллелограмма; решать задачи</w:t>
            </w:r>
          </w:p>
        </w:tc>
        <w:tc>
          <w:tcPr>
            <w:tcW w:w="1148" w:type="dxa"/>
          </w:tcPr>
          <w:p w:rsidR="001B1EA0" w:rsidRDefault="00C03C5E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="001B1EA0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  <w:p w:rsidR="001B1EA0" w:rsidRPr="00240906" w:rsidRDefault="00C03C5E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="001B1EA0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</w:tc>
        <w:tc>
          <w:tcPr>
            <w:tcW w:w="1440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B1EA0" w:rsidRPr="00240906" w:rsidTr="00D97334">
        <w:tc>
          <w:tcPr>
            <w:tcW w:w="690" w:type="dxa"/>
          </w:tcPr>
          <w:p w:rsidR="001B1EA0" w:rsidRPr="00855E0D" w:rsidRDefault="001B1EA0" w:rsidP="001B1EA0">
            <w:pPr>
              <w:pStyle w:val="a4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32-33</w:t>
            </w:r>
          </w:p>
        </w:tc>
        <w:tc>
          <w:tcPr>
            <w:tcW w:w="3993" w:type="dxa"/>
          </w:tcPr>
          <w:p w:rsidR="001B1EA0" w:rsidRPr="00332206" w:rsidRDefault="001B1EA0" w:rsidP="001B1EA0">
            <w:pPr>
              <w:pStyle w:val="a4"/>
              <w:spacing w:before="0" w:beforeAutospacing="0" w:after="0" w:afterAutospacing="0"/>
            </w:pPr>
            <w:r w:rsidRPr="00332206">
              <w:t>Признаки параллелограмма.</w:t>
            </w:r>
          </w:p>
        </w:tc>
        <w:tc>
          <w:tcPr>
            <w:tcW w:w="1234" w:type="dxa"/>
          </w:tcPr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2942" w:type="dxa"/>
          </w:tcPr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Параллелограмм, свойс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ва параллелограмма, пр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знаки параллелограмма</w:t>
            </w:r>
          </w:p>
        </w:tc>
        <w:tc>
          <w:tcPr>
            <w:tcW w:w="2889" w:type="dxa"/>
          </w:tcPr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меть</w:t>
            </w:r>
            <w:r w:rsidR="00626288">
              <w:rPr>
                <w:rFonts w:ascii="Times New Roman" w:hAnsi="Times New Roman" w:cs="Times New Roman"/>
                <w:iCs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доказывать пр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знаки параллелограмма; реш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ать задачи</w:t>
            </w:r>
          </w:p>
        </w:tc>
        <w:tc>
          <w:tcPr>
            <w:tcW w:w="1148" w:type="dxa"/>
          </w:tcPr>
          <w:p w:rsidR="001B1EA0" w:rsidRDefault="00C03C5E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  <w:r w:rsidR="001B1EA0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  <w:p w:rsidR="001B1EA0" w:rsidRPr="00240906" w:rsidRDefault="00C03C5E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="001B1EA0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</w:tc>
        <w:tc>
          <w:tcPr>
            <w:tcW w:w="1440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B1EA0" w:rsidRPr="00240906" w:rsidTr="00D97334">
        <w:tc>
          <w:tcPr>
            <w:tcW w:w="690" w:type="dxa"/>
          </w:tcPr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34-35</w:t>
            </w:r>
          </w:p>
        </w:tc>
        <w:tc>
          <w:tcPr>
            <w:tcW w:w="3993" w:type="dxa"/>
          </w:tcPr>
          <w:p w:rsidR="001B1EA0" w:rsidRPr="00332206" w:rsidRDefault="001B1EA0" w:rsidP="001B1EA0">
            <w:pPr>
              <w:pStyle w:val="a4"/>
              <w:spacing w:before="0" w:beforeAutospacing="0" w:after="0" w:afterAutospacing="0"/>
            </w:pPr>
            <w:r w:rsidRPr="00332206">
              <w:t>Трапеция.</w:t>
            </w:r>
          </w:p>
        </w:tc>
        <w:tc>
          <w:tcPr>
            <w:tcW w:w="1234" w:type="dxa"/>
          </w:tcPr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2942" w:type="dxa"/>
          </w:tcPr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Трапеция, элементы тр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пеции, равнобедренная и прямоугольная трапеция</w:t>
            </w:r>
          </w:p>
        </w:tc>
        <w:tc>
          <w:tcPr>
            <w:tcW w:w="2889" w:type="dxa"/>
          </w:tcPr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Знать, что называют тр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пецией;</w:t>
            </w:r>
            <w:r w:rsidR="00626288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элементы трап</w:t>
            </w:r>
            <w:r w:rsidR="00626288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е</w:t>
            </w:r>
            <w:r w:rsidR="00626288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ции, равнобедренная и прямоугольная трапеция</w:t>
            </w:r>
          </w:p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меть</w:t>
            </w:r>
            <w:r w:rsidR="00626288">
              <w:rPr>
                <w:rFonts w:ascii="Times New Roman" w:hAnsi="Times New Roman" w:cs="Times New Roman"/>
                <w:iCs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решать задачи на доказательство</w:t>
            </w:r>
          </w:p>
        </w:tc>
        <w:tc>
          <w:tcPr>
            <w:tcW w:w="1148" w:type="dxa"/>
          </w:tcPr>
          <w:p w:rsidR="001B1EA0" w:rsidRDefault="00C03C5E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="001B1EA0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  <w:p w:rsidR="001B1EA0" w:rsidRPr="00240906" w:rsidRDefault="00C03C5E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  <w:r w:rsidR="001B1EA0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</w:tc>
        <w:tc>
          <w:tcPr>
            <w:tcW w:w="1440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B1EA0" w:rsidRPr="00240906" w:rsidTr="00D97334">
        <w:tc>
          <w:tcPr>
            <w:tcW w:w="690" w:type="dxa"/>
          </w:tcPr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36</w:t>
            </w:r>
          </w:p>
        </w:tc>
        <w:tc>
          <w:tcPr>
            <w:tcW w:w="3993" w:type="dxa"/>
          </w:tcPr>
          <w:p w:rsidR="001B1EA0" w:rsidRPr="00332206" w:rsidRDefault="001B1EA0" w:rsidP="001B1EA0">
            <w:pPr>
              <w:pStyle w:val="a4"/>
              <w:spacing w:before="0" w:beforeAutospacing="0" w:after="0" w:afterAutospacing="0"/>
            </w:pPr>
            <w:r w:rsidRPr="00332206">
              <w:t>Прямоугольник.</w:t>
            </w:r>
          </w:p>
        </w:tc>
        <w:tc>
          <w:tcPr>
            <w:tcW w:w="1234" w:type="dxa"/>
          </w:tcPr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2942" w:type="dxa"/>
          </w:tcPr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Прямоугольник, свойства прямоугол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ьника, признак прямоугольника</w:t>
            </w:r>
          </w:p>
        </w:tc>
        <w:tc>
          <w:tcPr>
            <w:tcW w:w="2889" w:type="dxa"/>
          </w:tcPr>
          <w:p w:rsidR="00626288" w:rsidRDefault="00626288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Знать: 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свойства прям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гольника, признак пр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я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моугольника</w:t>
            </w:r>
          </w:p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меть</w:t>
            </w:r>
            <w:r w:rsidR="00626288">
              <w:rPr>
                <w:rFonts w:ascii="Times New Roman" w:hAnsi="Times New Roman" w:cs="Times New Roman"/>
                <w:iCs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доказывать те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ремы и свойства прям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гольника;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решать задачи на их применение;</w:t>
            </w:r>
          </w:p>
        </w:tc>
        <w:tc>
          <w:tcPr>
            <w:tcW w:w="1148" w:type="dxa"/>
          </w:tcPr>
          <w:p w:rsidR="001B1EA0" w:rsidRPr="00240906" w:rsidRDefault="00C03C5E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="003A7ECB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</w:tc>
        <w:tc>
          <w:tcPr>
            <w:tcW w:w="1440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B1EA0" w:rsidRPr="00240906" w:rsidTr="00D97334">
        <w:tc>
          <w:tcPr>
            <w:tcW w:w="690" w:type="dxa"/>
          </w:tcPr>
          <w:p w:rsidR="001B1EA0" w:rsidRPr="00855E0D" w:rsidRDefault="001B1EA0" w:rsidP="001B1EA0">
            <w:pPr>
              <w:pStyle w:val="a4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37-38</w:t>
            </w:r>
          </w:p>
        </w:tc>
        <w:tc>
          <w:tcPr>
            <w:tcW w:w="3993" w:type="dxa"/>
          </w:tcPr>
          <w:p w:rsidR="001B1EA0" w:rsidRPr="00332206" w:rsidRDefault="001B1EA0" w:rsidP="001B1EA0">
            <w:pPr>
              <w:pStyle w:val="a4"/>
              <w:spacing w:before="0" w:beforeAutospacing="0" w:after="0" w:afterAutospacing="0"/>
            </w:pPr>
            <w:r w:rsidRPr="00332206">
              <w:t>Ромб и квадрат.</w:t>
            </w:r>
          </w:p>
        </w:tc>
        <w:tc>
          <w:tcPr>
            <w:tcW w:w="1234" w:type="dxa"/>
          </w:tcPr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2942" w:type="dxa"/>
          </w:tcPr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Ромб, квадрат, свойство ромба и квадрата</w:t>
            </w:r>
          </w:p>
        </w:tc>
        <w:tc>
          <w:tcPr>
            <w:tcW w:w="2889" w:type="dxa"/>
          </w:tcPr>
          <w:p w:rsidR="00626288" w:rsidRDefault="00626288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Знать: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свойство ромба и квадрата</w:t>
            </w:r>
          </w:p>
          <w:p w:rsidR="001B1EA0" w:rsidRPr="00332206" w:rsidRDefault="00626288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="004330A9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меть доказывать сво</w:t>
            </w:r>
            <w:r w:rsidR="004330A9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й</w:t>
            </w:r>
            <w:r w:rsidR="004330A9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ства ромба и квадрата;</w:t>
            </w:r>
            <w:r w:rsidR="004330A9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="004330A9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решать</w:t>
            </w:r>
            <w:r w:rsidR="001B1EA0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задачи</w:t>
            </w:r>
          </w:p>
        </w:tc>
        <w:tc>
          <w:tcPr>
            <w:tcW w:w="1148" w:type="dxa"/>
          </w:tcPr>
          <w:p w:rsidR="001B1EA0" w:rsidRDefault="00C03C5E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  <w:r w:rsidR="003A7ECB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  <w:p w:rsidR="003A7ECB" w:rsidRPr="00240906" w:rsidRDefault="00C03C5E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  <w:r w:rsidR="003A7ECB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</w:tc>
        <w:tc>
          <w:tcPr>
            <w:tcW w:w="1440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B1EA0" w:rsidRPr="00240906" w:rsidTr="00D97334">
        <w:tc>
          <w:tcPr>
            <w:tcW w:w="690" w:type="dxa"/>
          </w:tcPr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39</w:t>
            </w:r>
          </w:p>
        </w:tc>
        <w:tc>
          <w:tcPr>
            <w:tcW w:w="3993" w:type="dxa"/>
          </w:tcPr>
          <w:p w:rsidR="001B1EA0" w:rsidRPr="00332206" w:rsidRDefault="001B1EA0" w:rsidP="001B1EA0">
            <w:pPr>
              <w:pStyle w:val="a4"/>
              <w:spacing w:before="0" w:beforeAutospacing="0" w:after="0" w:afterAutospacing="0"/>
            </w:pPr>
            <w:r w:rsidRPr="00332206">
              <w:t>Осевая и центральная симметрии.</w:t>
            </w:r>
          </w:p>
        </w:tc>
        <w:tc>
          <w:tcPr>
            <w:tcW w:w="1234" w:type="dxa"/>
          </w:tcPr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1B1EA0" w:rsidRPr="00855E0D" w:rsidRDefault="001B1EA0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2942" w:type="dxa"/>
          </w:tcPr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>Осевая и центральная симметрии, ось симме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>рии, центр симметрии</w:t>
            </w:r>
          </w:p>
        </w:tc>
        <w:tc>
          <w:tcPr>
            <w:tcW w:w="2889" w:type="dxa"/>
          </w:tcPr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>Уметь строить симме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ричные точки;</w:t>
            </w:r>
          </w:p>
          <w:p w:rsidR="001B1EA0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lastRenderedPageBreak/>
              <w:t>распознавать фигуры, о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б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ладающие осевой и це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н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тральной симметрией</w:t>
            </w:r>
          </w:p>
        </w:tc>
        <w:tc>
          <w:tcPr>
            <w:tcW w:w="1148" w:type="dxa"/>
          </w:tcPr>
          <w:p w:rsidR="001B1EA0" w:rsidRPr="00240906" w:rsidRDefault="00C03C5E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8</w:t>
            </w:r>
            <w:r w:rsidR="003A7ECB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</w:tc>
        <w:tc>
          <w:tcPr>
            <w:tcW w:w="1440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B1EA0" w:rsidRPr="00240906" w:rsidRDefault="001B1EA0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A7ECB" w:rsidRPr="00240906" w:rsidTr="00D97334">
        <w:tc>
          <w:tcPr>
            <w:tcW w:w="690" w:type="dxa"/>
          </w:tcPr>
          <w:p w:rsidR="003A7ECB" w:rsidRPr="00855E0D" w:rsidRDefault="003A7ECB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40</w:t>
            </w:r>
          </w:p>
        </w:tc>
        <w:tc>
          <w:tcPr>
            <w:tcW w:w="3993" w:type="dxa"/>
          </w:tcPr>
          <w:p w:rsidR="003A7ECB" w:rsidRPr="00332206" w:rsidRDefault="003A7ECB" w:rsidP="001B1EA0">
            <w:pPr>
              <w:pStyle w:val="a4"/>
              <w:spacing w:before="0" w:beforeAutospacing="0" w:after="0" w:afterAutospacing="0"/>
            </w:pPr>
            <w:r w:rsidRPr="00332206">
              <w:t>Решение задач</w:t>
            </w:r>
          </w:p>
        </w:tc>
        <w:tc>
          <w:tcPr>
            <w:tcW w:w="1234" w:type="dxa"/>
          </w:tcPr>
          <w:p w:rsidR="003A7ECB" w:rsidRPr="00855E0D" w:rsidRDefault="003A7ECB" w:rsidP="001B1EA0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3A7ECB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Параллелограмм, трап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ция, прямоугольник, ромб, квадрат, осевая и центральная симметрии </w:t>
            </w:r>
          </w:p>
        </w:tc>
        <w:tc>
          <w:tcPr>
            <w:tcW w:w="2889" w:type="dxa"/>
          </w:tcPr>
          <w:p w:rsidR="003A7ECB" w:rsidRPr="00332206" w:rsidRDefault="004330A9" w:rsidP="00194061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меть решать задачи, опираясь на изученные свойства</w:t>
            </w:r>
          </w:p>
        </w:tc>
        <w:tc>
          <w:tcPr>
            <w:tcW w:w="1148" w:type="dxa"/>
          </w:tcPr>
          <w:p w:rsidR="003A7ECB" w:rsidRDefault="003A7ECB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.10</w:t>
            </w:r>
          </w:p>
        </w:tc>
        <w:tc>
          <w:tcPr>
            <w:tcW w:w="1440" w:type="dxa"/>
          </w:tcPr>
          <w:p w:rsidR="003A7ECB" w:rsidRPr="00240906" w:rsidRDefault="003A7ECB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3A7ECB" w:rsidRPr="00240906" w:rsidRDefault="003A7ECB" w:rsidP="001B1EA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A7ECB" w:rsidRPr="00240906" w:rsidTr="00422984">
        <w:trPr>
          <w:trHeight w:val="1751"/>
        </w:trPr>
        <w:tc>
          <w:tcPr>
            <w:tcW w:w="690" w:type="dxa"/>
          </w:tcPr>
          <w:p w:rsidR="003A7ECB" w:rsidRPr="00855E0D" w:rsidRDefault="003A7ECB" w:rsidP="003A7ECB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1</w:t>
            </w:r>
          </w:p>
        </w:tc>
        <w:tc>
          <w:tcPr>
            <w:tcW w:w="3993" w:type="dxa"/>
          </w:tcPr>
          <w:p w:rsidR="003A7ECB" w:rsidRPr="00332206" w:rsidRDefault="003A7ECB" w:rsidP="00194061">
            <w:pPr>
              <w:pStyle w:val="a4"/>
              <w:spacing w:before="0" w:beforeAutospacing="0" w:after="0" w:afterAutospacing="0"/>
              <w:rPr>
                <w:b/>
                <w:bCs/>
              </w:rPr>
            </w:pPr>
            <w:r w:rsidRPr="00332206">
              <w:rPr>
                <w:b/>
                <w:bCs/>
              </w:rPr>
              <w:t>Контрольная работа №3 по теме «Многоугольники»</w:t>
            </w:r>
          </w:p>
        </w:tc>
        <w:tc>
          <w:tcPr>
            <w:tcW w:w="1234" w:type="dxa"/>
          </w:tcPr>
          <w:p w:rsidR="003A7ECB" w:rsidRPr="00855E0D" w:rsidRDefault="003A7ECB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  <w:p w:rsidR="003A7ECB" w:rsidRPr="00855E0D" w:rsidRDefault="003A7ECB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  <w:p w:rsidR="003A7ECB" w:rsidRPr="00855E0D" w:rsidRDefault="003A7ECB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2942" w:type="dxa"/>
          </w:tcPr>
          <w:p w:rsidR="003A7ECB" w:rsidRPr="00332206" w:rsidRDefault="003A7ECB" w:rsidP="001B1EA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оверка знаний, умений и навыки учащихся по теме «Многоугольники»</w:t>
            </w:r>
          </w:p>
        </w:tc>
        <w:tc>
          <w:tcPr>
            <w:tcW w:w="2889" w:type="dxa"/>
          </w:tcPr>
          <w:p w:rsidR="003A7ECB" w:rsidRPr="00332206" w:rsidRDefault="003A7ECB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288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ски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риал, изученный на предыдущих уроках.</w:t>
            </w:r>
          </w:p>
          <w:p w:rsidR="003A7ECB" w:rsidRPr="00332206" w:rsidRDefault="003A7ECB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288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о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нные знания, умения и навыки на практике</w:t>
            </w:r>
          </w:p>
        </w:tc>
        <w:tc>
          <w:tcPr>
            <w:tcW w:w="1148" w:type="dxa"/>
          </w:tcPr>
          <w:p w:rsidR="003A7ECB" w:rsidRPr="00240906" w:rsidRDefault="003A7ECB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.10</w:t>
            </w:r>
          </w:p>
        </w:tc>
        <w:tc>
          <w:tcPr>
            <w:tcW w:w="1440" w:type="dxa"/>
          </w:tcPr>
          <w:p w:rsidR="003A7ECB" w:rsidRPr="00240906" w:rsidRDefault="003A7ECB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3A7ECB" w:rsidRPr="00240906" w:rsidRDefault="003A7ECB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A7ECB" w:rsidRPr="00240906" w:rsidTr="003A7ECB">
        <w:tc>
          <w:tcPr>
            <w:tcW w:w="16160" w:type="dxa"/>
            <w:gridSpan w:val="8"/>
            <w:shd w:val="clear" w:color="auto" w:fill="C6D9F1" w:themeFill="text2" w:themeFillTint="33"/>
          </w:tcPr>
          <w:p w:rsidR="003A7ECB" w:rsidRPr="00332206" w:rsidRDefault="003A7ECB" w:rsidP="003A7ECB">
            <w:pPr>
              <w:keepNext/>
              <w:tabs>
                <w:tab w:val="left" w:pos="2412"/>
                <w:tab w:val="left" w:pos="2472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Функция </w:t>
            </w:r>
            <w:r w:rsidRPr="00332206">
              <w:rPr>
                <w:rFonts w:ascii="Times New Roman" w:hAnsi="Times New Roman" w:cs="Times New Roman"/>
                <w:b/>
                <w:bCs/>
                <w:position w:val="-10"/>
                <w:sz w:val="24"/>
                <w:szCs w:val="24"/>
              </w:rPr>
              <w:object w:dxaOrig="780" w:dyaOrig="380">
                <v:shape id="_x0000_i1038" type="#_x0000_t75" style="width:38.25pt;height:19.5pt" o:ole="">
                  <v:imagedata r:id="rId9" o:title=""/>
                </v:shape>
                <o:OLEObject Type="Embed" ProgID="Equation.3" ShapeID="_x0000_i1038" DrawAspect="Content" ObjectID="_1440269626" r:id="rId33"/>
              </w:object>
            </w:r>
            <w:r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</w:p>
          <w:p w:rsidR="003A7ECB" w:rsidRPr="00332206" w:rsidRDefault="003A7ECB" w:rsidP="003A7ECB">
            <w:pPr>
              <w:keepNext/>
              <w:tabs>
                <w:tab w:val="left" w:pos="2412"/>
                <w:tab w:val="left" w:pos="2472"/>
              </w:tabs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войства квадратного корня.</w:t>
            </w:r>
            <w:r w:rsidR="009F7BB4"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16 ч)</w:t>
            </w:r>
          </w:p>
        </w:tc>
      </w:tr>
      <w:tr w:rsidR="003A7ECB" w:rsidRPr="00240906" w:rsidTr="00D97334">
        <w:tc>
          <w:tcPr>
            <w:tcW w:w="690" w:type="dxa"/>
          </w:tcPr>
          <w:p w:rsidR="003A7ECB" w:rsidRPr="003A7ECB" w:rsidRDefault="003A7EC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42</w:t>
            </w:r>
          </w:p>
        </w:tc>
        <w:tc>
          <w:tcPr>
            <w:tcW w:w="3993" w:type="dxa"/>
          </w:tcPr>
          <w:p w:rsidR="003A7ECB" w:rsidRPr="00332206" w:rsidRDefault="003A7EC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циональные числа</w:t>
            </w:r>
          </w:p>
        </w:tc>
        <w:tc>
          <w:tcPr>
            <w:tcW w:w="1234" w:type="dxa"/>
          </w:tcPr>
          <w:p w:rsidR="003A7ECB" w:rsidRPr="003A7ECB" w:rsidRDefault="003A7EC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1</w:t>
            </w:r>
          </w:p>
        </w:tc>
        <w:tc>
          <w:tcPr>
            <w:tcW w:w="2942" w:type="dxa"/>
          </w:tcPr>
          <w:p w:rsidR="003A7ECB" w:rsidRPr="00332206" w:rsidRDefault="003A7EC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циональное число. Б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конечная десятичная дробь. </w:t>
            </w:r>
          </w:p>
        </w:tc>
        <w:tc>
          <w:tcPr>
            <w:tcW w:w="2889" w:type="dxa"/>
          </w:tcPr>
          <w:p w:rsidR="004330A9" w:rsidRDefault="003A7EC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="0062628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онятие  рац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льного числа, беск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нечная десятичная дробь. </w:t>
            </w:r>
          </w:p>
          <w:p w:rsidR="003A7ECB" w:rsidRPr="00332206" w:rsidRDefault="003A7EC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="0062628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определять по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я, приводить доказ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льства</w:t>
            </w:r>
          </w:p>
        </w:tc>
        <w:tc>
          <w:tcPr>
            <w:tcW w:w="1148" w:type="dxa"/>
          </w:tcPr>
          <w:p w:rsidR="003A7ECB" w:rsidRPr="00240906" w:rsidRDefault="00B33767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.10</w:t>
            </w:r>
          </w:p>
        </w:tc>
        <w:tc>
          <w:tcPr>
            <w:tcW w:w="1440" w:type="dxa"/>
          </w:tcPr>
          <w:p w:rsidR="003A7ECB" w:rsidRPr="00240906" w:rsidRDefault="003A7EC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3A7ECB" w:rsidRPr="00240906" w:rsidRDefault="003A7EC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A7ECB" w:rsidRPr="00240906" w:rsidTr="00D97334">
        <w:tc>
          <w:tcPr>
            <w:tcW w:w="690" w:type="dxa"/>
          </w:tcPr>
          <w:p w:rsidR="003A7ECB" w:rsidRPr="003A7ECB" w:rsidRDefault="003A7EC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  <w:lang w:val="en-US"/>
              </w:rPr>
            </w:pPr>
            <w:r w:rsidRPr="003A7ECB">
              <w:rPr>
                <w:sz w:val="28"/>
                <w:szCs w:val="28"/>
              </w:rPr>
              <w:t>43</w:t>
            </w:r>
          </w:p>
        </w:tc>
        <w:tc>
          <w:tcPr>
            <w:tcW w:w="3993" w:type="dxa"/>
          </w:tcPr>
          <w:p w:rsidR="003A7ECB" w:rsidRPr="00332206" w:rsidRDefault="003A7EC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онятие квадратного корня из не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ицательного числа</w:t>
            </w:r>
          </w:p>
        </w:tc>
        <w:tc>
          <w:tcPr>
            <w:tcW w:w="1234" w:type="dxa"/>
          </w:tcPr>
          <w:p w:rsidR="003A7ECB" w:rsidRPr="003A7ECB" w:rsidRDefault="003A7EC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  <w:lang w:val="en-US"/>
              </w:rPr>
            </w:pPr>
            <w:r w:rsidRPr="003A7ECB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942" w:type="dxa"/>
            <w:vMerge w:val="restart"/>
          </w:tcPr>
          <w:p w:rsidR="003A7ECB" w:rsidRPr="00332206" w:rsidRDefault="004330A9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вадратный корень, кв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тный кор</w:t>
            </w:r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>ень из неотр</w:t>
            </w:r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>цательного числа, подк</w:t>
            </w:r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>ренное выражение, извл</w:t>
            </w:r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>чение квадратного корня, иррациональные числа, кубический корень из н</w:t>
            </w:r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отрицательного числа, корень </w:t>
            </w:r>
            <w:proofErr w:type="spellStart"/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>n-й</w:t>
            </w:r>
            <w:proofErr w:type="spellEnd"/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степени из н</w:t>
            </w:r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3A7ECB" w:rsidRPr="00332206">
              <w:rPr>
                <w:rFonts w:ascii="Times New Roman" w:hAnsi="Times New Roman" w:cs="Times New Roman"/>
                <w:sz w:val="24"/>
                <w:szCs w:val="24"/>
              </w:rPr>
              <w:t>отрицательного числа.</w:t>
            </w:r>
          </w:p>
        </w:tc>
        <w:tc>
          <w:tcPr>
            <w:tcW w:w="2889" w:type="dxa"/>
            <w:vMerge w:val="restart"/>
          </w:tcPr>
          <w:p w:rsidR="00626288" w:rsidRDefault="00626288" w:rsidP="00433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 Понятия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квад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ого корня из неотриц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льного числа</w:t>
            </w:r>
          </w:p>
          <w:p w:rsidR="003A7ECB" w:rsidRPr="00332206" w:rsidRDefault="003A7ECB" w:rsidP="006262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62628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извлекать кв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тные корни из неот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626288">
              <w:rPr>
                <w:rFonts w:ascii="Times New Roman" w:hAnsi="Times New Roman" w:cs="Times New Roman"/>
                <w:sz w:val="24"/>
                <w:szCs w:val="24"/>
              </w:rPr>
              <w:t>цательного числ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48" w:type="dxa"/>
          </w:tcPr>
          <w:p w:rsidR="003A7ECB" w:rsidRPr="00240906" w:rsidRDefault="00C03C5E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B33767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1440" w:type="dxa"/>
          </w:tcPr>
          <w:p w:rsidR="003A7ECB" w:rsidRPr="00240906" w:rsidRDefault="003A7EC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3A7ECB" w:rsidRPr="00240906" w:rsidRDefault="003A7EC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A7ECB" w:rsidRPr="00240906" w:rsidTr="00D97334">
        <w:tc>
          <w:tcPr>
            <w:tcW w:w="690" w:type="dxa"/>
          </w:tcPr>
          <w:p w:rsidR="003A7ECB" w:rsidRPr="003A7ECB" w:rsidRDefault="003A7EC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44</w:t>
            </w:r>
          </w:p>
        </w:tc>
        <w:tc>
          <w:tcPr>
            <w:tcW w:w="3993" w:type="dxa"/>
          </w:tcPr>
          <w:p w:rsidR="003A7ECB" w:rsidRPr="00332206" w:rsidRDefault="003A7EC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онятие квадратного корня из не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ицательного числа</w:t>
            </w:r>
          </w:p>
        </w:tc>
        <w:tc>
          <w:tcPr>
            <w:tcW w:w="1234" w:type="dxa"/>
          </w:tcPr>
          <w:p w:rsidR="003A7ECB" w:rsidRPr="003A7ECB" w:rsidRDefault="003A7EC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1</w:t>
            </w:r>
          </w:p>
        </w:tc>
        <w:tc>
          <w:tcPr>
            <w:tcW w:w="2942" w:type="dxa"/>
            <w:vMerge/>
          </w:tcPr>
          <w:p w:rsidR="003A7ECB" w:rsidRPr="00332206" w:rsidRDefault="003A7EC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3A7ECB" w:rsidRPr="00332206" w:rsidRDefault="003A7EC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3A7ECB" w:rsidRPr="00240906" w:rsidRDefault="00B33767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1440" w:type="dxa"/>
          </w:tcPr>
          <w:p w:rsidR="003A7ECB" w:rsidRPr="00240906" w:rsidRDefault="003A7EC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3A7ECB" w:rsidRPr="00240906" w:rsidRDefault="003A7EC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A7ECB" w:rsidRPr="00240906" w:rsidTr="00D97334">
        <w:tc>
          <w:tcPr>
            <w:tcW w:w="690" w:type="dxa"/>
          </w:tcPr>
          <w:p w:rsidR="003A7ECB" w:rsidRPr="003A7ECB" w:rsidRDefault="003A7EC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45</w:t>
            </w:r>
          </w:p>
        </w:tc>
        <w:tc>
          <w:tcPr>
            <w:tcW w:w="3993" w:type="dxa"/>
          </w:tcPr>
          <w:p w:rsidR="003A7ECB" w:rsidRPr="00332206" w:rsidRDefault="003A7EC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онятие об иррациональном числе. </w:t>
            </w: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Иррациональность числа.</w:t>
            </w:r>
          </w:p>
        </w:tc>
        <w:tc>
          <w:tcPr>
            <w:tcW w:w="1234" w:type="dxa"/>
          </w:tcPr>
          <w:p w:rsidR="003A7ECB" w:rsidRPr="003A7ECB" w:rsidRDefault="003A7EC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2942" w:type="dxa"/>
          </w:tcPr>
          <w:p w:rsidR="003A7ECB" w:rsidRPr="00332206" w:rsidRDefault="00A6681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Понятие иррационального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исла. Десятичные п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ближенные иррациона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ые числа</w:t>
            </w:r>
          </w:p>
        </w:tc>
        <w:tc>
          <w:tcPr>
            <w:tcW w:w="2889" w:type="dxa"/>
          </w:tcPr>
          <w:p w:rsidR="00626288" w:rsidRDefault="00A6681B" w:rsidP="00433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т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="0062628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ирраци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льное число</w:t>
            </w:r>
            <w:r w:rsidR="0062628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:rsidR="003A7ECB" w:rsidRPr="00332206" w:rsidRDefault="00626288" w:rsidP="00433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действительные и ир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циональные числа.</w:t>
            </w:r>
          </w:p>
        </w:tc>
        <w:tc>
          <w:tcPr>
            <w:tcW w:w="1148" w:type="dxa"/>
          </w:tcPr>
          <w:p w:rsidR="003A7ECB" w:rsidRPr="00240906" w:rsidRDefault="00C03C5E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2</w:t>
            </w:r>
            <w:r w:rsidR="00B33767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1440" w:type="dxa"/>
          </w:tcPr>
          <w:p w:rsidR="003A7ECB" w:rsidRPr="00240906" w:rsidRDefault="003A7EC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3A7ECB" w:rsidRPr="00240906" w:rsidRDefault="003A7EC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A7ECB" w:rsidRPr="00240906" w:rsidTr="00D97334">
        <w:tc>
          <w:tcPr>
            <w:tcW w:w="690" w:type="dxa"/>
          </w:tcPr>
          <w:p w:rsidR="003A7ECB" w:rsidRPr="003A7ECB" w:rsidRDefault="003A7EC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lastRenderedPageBreak/>
              <w:t>46</w:t>
            </w:r>
          </w:p>
        </w:tc>
        <w:tc>
          <w:tcPr>
            <w:tcW w:w="3993" w:type="dxa"/>
          </w:tcPr>
          <w:p w:rsidR="003A7ECB" w:rsidRPr="00332206" w:rsidRDefault="003A7ECB" w:rsidP="003A7ECB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ножество действительных чисел</w:t>
            </w:r>
          </w:p>
        </w:tc>
        <w:tc>
          <w:tcPr>
            <w:tcW w:w="1234" w:type="dxa"/>
          </w:tcPr>
          <w:p w:rsidR="003A7ECB" w:rsidRPr="003A7ECB" w:rsidRDefault="003A7EC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1</w:t>
            </w:r>
          </w:p>
        </w:tc>
        <w:tc>
          <w:tcPr>
            <w:tcW w:w="2942" w:type="dxa"/>
          </w:tcPr>
          <w:p w:rsidR="003A7ECB" w:rsidRPr="00332206" w:rsidRDefault="00A6681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равнение действительны чисел, арифметические действия над дейст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льными числами, д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твительные числа как бесконечные десятичные дроби. Этапы развития представлений о числе</w:t>
            </w:r>
          </w:p>
        </w:tc>
        <w:tc>
          <w:tcPr>
            <w:tcW w:w="2889" w:type="dxa"/>
          </w:tcPr>
          <w:p w:rsidR="00626288" w:rsidRDefault="00A6681B" w:rsidP="00433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нать о делимости  целых чисел; о деление с ост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ом.</w:t>
            </w:r>
          </w:p>
          <w:p w:rsidR="003A7ECB" w:rsidRPr="00332206" w:rsidRDefault="00A6681B" w:rsidP="0062628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26288">
              <w:rPr>
                <w:rFonts w:ascii="Times New Roman" w:hAnsi="Times New Roman" w:cs="Times New Roman"/>
                <w:sz w:val="24"/>
                <w:szCs w:val="24"/>
              </w:rPr>
              <w:t>Уметь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и с целочисленными не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естными</w:t>
            </w:r>
          </w:p>
        </w:tc>
        <w:tc>
          <w:tcPr>
            <w:tcW w:w="1148" w:type="dxa"/>
          </w:tcPr>
          <w:p w:rsidR="003A7ECB" w:rsidRPr="00240906" w:rsidRDefault="00B33767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1440" w:type="dxa"/>
          </w:tcPr>
          <w:p w:rsidR="003A7ECB" w:rsidRPr="00240906" w:rsidRDefault="003A7EC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3A7ECB" w:rsidRPr="00240906" w:rsidRDefault="003A7EC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681B" w:rsidRPr="00240906" w:rsidTr="00D97334">
        <w:tc>
          <w:tcPr>
            <w:tcW w:w="690" w:type="dxa"/>
          </w:tcPr>
          <w:p w:rsidR="00A6681B" w:rsidRPr="003A7ECB" w:rsidRDefault="00A6681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47</w:t>
            </w:r>
          </w:p>
        </w:tc>
        <w:tc>
          <w:tcPr>
            <w:tcW w:w="3993" w:type="dxa"/>
          </w:tcPr>
          <w:p w:rsidR="00A6681B" w:rsidRPr="00332206" w:rsidRDefault="00A6681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>
                <v:shape id="_x0000_i1039" type="#_x0000_t75" style="width:38.25pt;height:19.5pt" o:ole="">
                  <v:imagedata r:id="rId9" o:title=""/>
                </v:shape>
                <o:OLEObject Type="Embed" ProgID="Equation.3" ShapeID="_x0000_i1039" DrawAspect="Content" ObjectID="_1440269627" r:id="rId34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, ее свойства и г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фик</w:t>
            </w:r>
          </w:p>
        </w:tc>
        <w:tc>
          <w:tcPr>
            <w:tcW w:w="1234" w:type="dxa"/>
          </w:tcPr>
          <w:p w:rsidR="00A6681B" w:rsidRPr="003A7ECB" w:rsidRDefault="00A6681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1</w:t>
            </w:r>
          </w:p>
        </w:tc>
        <w:tc>
          <w:tcPr>
            <w:tcW w:w="2942" w:type="dxa"/>
            <w:vMerge w:val="restart"/>
          </w:tcPr>
          <w:p w:rsidR="00A6681B" w:rsidRPr="00332206" w:rsidRDefault="00A6681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График функции, убы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е и возрастание фу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ции, наибольшее и н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меньшее значение фу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ции, промежутки </w:t>
            </w:r>
            <w:proofErr w:type="spell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нак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остоянства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, чтение г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фиков</w:t>
            </w:r>
          </w:p>
        </w:tc>
        <w:tc>
          <w:tcPr>
            <w:tcW w:w="2889" w:type="dxa"/>
            <w:vMerge w:val="restart"/>
          </w:tcPr>
          <w:p w:rsidR="00F91674" w:rsidRDefault="00F91674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 свойства функции</w:t>
            </w:r>
            <w:r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>
                <v:shape id="_x0000_i1040" type="#_x0000_t75" style="width:39.75pt;height:17.25pt" o:ole="">
                  <v:imagedata r:id="rId35" o:title=""/>
                </v:shape>
                <o:OLEObject Type="Embed" ProgID="Equation.3" ShapeID="_x0000_i1040" DrawAspect="Content" ObjectID="_1440269628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6681B" w:rsidRPr="00332206" w:rsidRDefault="00A6681B" w:rsidP="004330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</w:t>
            </w:r>
            <w:r w:rsidR="00F91674">
              <w:rPr>
                <w:rFonts w:ascii="Times New Roman" w:hAnsi="Times New Roman" w:cs="Times New Roman"/>
                <w:sz w:val="24"/>
                <w:szCs w:val="24"/>
              </w:rPr>
              <w:t>ть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график функции </w:t>
            </w:r>
            <w:r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>
                <v:shape id="_x0000_i1041" type="#_x0000_t75" style="width:39.75pt;height:17.25pt" o:ole="">
                  <v:imagedata r:id="rId35" o:title=""/>
                </v:shape>
                <o:OLEObject Type="Embed" ProgID="Equation.3" ShapeID="_x0000_i1041" DrawAspect="Content" ObjectID="_1440269629" r:id="rId37"/>
              </w:object>
            </w:r>
            <w:r w:rsidR="00F9167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48" w:type="dxa"/>
          </w:tcPr>
          <w:p w:rsidR="00A6681B" w:rsidRPr="00240906" w:rsidRDefault="00C03C5E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="00B33767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1440" w:type="dxa"/>
          </w:tcPr>
          <w:p w:rsidR="00A6681B" w:rsidRPr="00240906" w:rsidRDefault="00A6681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A6681B" w:rsidRPr="00240906" w:rsidRDefault="00A6681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681B" w:rsidRPr="00240906" w:rsidTr="00D97334">
        <w:tc>
          <w:tcPr>
            <w:tcW w:w="690" w:type="dxa"/>
          </w:tcPr>
          <w:p w:rsidR="00A6681B" w:rsidRPr="003A7ECB" w:rsidRDefault="00A6681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48</w:t>
            </w:r>
          </w:p>
        </w:tc>
        <w:tc>
          <w:tcPr>
            <w:tcW w:w="3993" w:type="dxa"/>
          </w:tcPr>
          <w:p w:rsidR="00A6681B" w:rsidRPr="00332206" w:rsidRDefault="00A6681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>
                <v:shape id="_x0000_i1042" type="#_x0000_t75" style="width:38.25pt;height:19.5pt" o:ole="">
                  <v:imagedata r:id="rId38" o:title=""/>
                </v:shape>
                <o:OLEObject Type="Embed" ProgID="Equation.3" ShapeID="_x0000_i1042" DrawAspect="Content" ObjectID="_1440269630" r:id="rId39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, ее свойства и г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фик</w:t>
            </w:r>
          </w:p>
        </w:tc>
        <w:tc>
          <w:tcPr>
            <w:tcW w:w="1234" w:type="dxa"/>
          </w:tcPr>
          <w:p w:rsidR="00A6681B" w:rsidRPr="003A7ECB" w:rsidRDefault="00A6681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1</w:t>
            </w:r>
          </w:p>
        </w:tc>
        <w:tc>
          <w:tcPr>
            <w:tcW w:w="2942" w:type="dxa"/>
            <w:vMerge/>
          </w:tcPr>
          <w:p w:rsidR="00A6681B" w:rsidRPr="00332206" w:rsidRDefault="00A6681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A6681B" w:rsidRPr="00332206" w:rsidRDefault="00A6681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A6681B" w:rsidRPr="00240906" w:rsidRDefault="00B33767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1440" w:type="dxa"/>
          </w:tcPr>
          <w:p w:rsidR="00A6681B" w:rsidRPr="00240906" w:rsidRDefault="00A6681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A6681B" w:rsidRPr="00240906" w:rsidRDefault="00A6681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681B" w:rsidRPr="00240906" w:rsidTr="00D97334">
        <w:tc>
          <w:tcPr>
            <w:tcW w:w="690" w:type="dxa"/>
          </w:tcPr>
          <w:p w:rsidR="00A6681B" w:rsidRPr="003A7ECB" w:rsidRDefault="00A6681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49</w:t>
            </w:r>
          </w:p>
        </w:tc>
        <w:tc>
          <w:tcPr>
            <w:tcW w:w="3993" w:type="dxa"/>
          </w:tcPr>
          <w:p w:rsidR="00A6681B" w:rsidRPr="00332206" w:rsidRDefault="00A6681B" w:rsidP="003A7ECB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ind w:firstLine="567"/>
              <w:jc w:val="both"/>
              <w:textAlignment w:val="baseline"/>
              <w:rPr>
                <w:color w:val="000000"/>
              </w:rPr>
            </w:pPr>
            <w:r w:rsidRPr="00332206">
              <w:rPr>
                <w:color w:val="000000"/>
              </w:rPr>
              <w:t>Свойства квадратных корней и их применение в вычислениях.</w:t>
            </w:r>
          </w:p>
          <w:p w:rsidR="00A6681B" w:rsidRPr="00332206" w:rsidRDefault="00A6681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4" w:type="dxa"/>
          </w:tcPr>
          <w:p w:rsidR="00A6681B" w:rsidRPr="003A7ECB" w:rsidRDefault="00A6681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1</w:t>
            </w:r>
          </w:p>
        </w:tc>
        <w:tc>
          <w:tcPr>
            <w:tcW w:w="2942" w:type="dxa"/>
          </w:tcPr>
          <w:p w:rsidR="00A6681B" w:rsidRPr="00332206" w:rsidRDefault="004330A9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произведения, квад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ый корень из дроби, 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исление корней.</w:t>
            </w:r>
          </w:p>
        </w:tc>
        <w:tc>
          <w:tcPr>
            <w:tcW w:w="2889" w:type="dxa"/>
          </w:tcPr>
          <w:p w:rsidR="00F91674" w:rsidRDefault="00F91674" w:rsidP="004330A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</w:t>
            </w:r>
            <w:r w:rsidRPr="00332206">
              <w:rPr>
                <w:color w:val="000000"/>
              </w:rPr>
              <w:t xml:space="preserve"> </w:t>
            </w:r>
            <w:r w:rsidRPr="00F91674">
              <w:rPr>
                <w:rFonts w:ascii="Times New Roman" w:hAnsi="Times New Roman" w:cs="Times New Roman"/>
                <w:color w:val="000000"/>
              </w:rPr>
              <w:t>Свойства квадра</w:t>
            </w:r>
            <w:r w:rsidRPr="00F91674">
              <w:rPr>
                <w:rFonts w:ascii="Times New Roman" w:hAnsi="Times New Roman" w:cs="Times New Roman"/>
                <w:color w:val="000000"/>
              </w:rPr>
              <w:t>т</w:t>
            </w:r>
            <w:r w:rsidRPr="00F91674">
              <w:rPr>
                <w:rFonts w:ascii="Times New Roman" w:hAnsi="Times New Roman" w:cs="Times New Roman"/>
                <w:color w:val="000000"/>
              </w:rPr>
              <w:t>ных корней</w:t>
            </w:r>
            <w:proofErr w:type="gramStart"/>
            <w:r w:rsidRPr="00F91674">
              <w:rPr>
                <w:rFonts w:ascii="Times New Roman" w:hAnsi="Times New Roman" w:cs="Times New Roman"/>
                <w:color w:val="000000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</w:p>
          <w:p w:rsidR="00A6681B" w:rsidRPr="00332206" w:rsidRDefault="00F91674" w:rsidP="00F9167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еть: п</w:t>
            </w:r>
            <w:r w:rsidR="00A6681B" w:rsidRPr="00332206">
              <w:rPr>
                <w:rFonts w:ascii="Times New Roman" w:hAnsi="Times New Roman" w:cs="Times New Roman"/>
                <w:sz w:val="24"/>
                <w:szCs w:val="24"/>
              </w:rPr>
              <w:t>риме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="00A6681B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сво</w:t>
            </w:r>
            <w:r w:rsidR="00A6681B" w:rsidRPr="0033220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="00A6681B" w:rsidRPr="00332206">
              <w:rPr>
                <w:rFonts w:ascii="Times New Roman" w:hAnsi="Times New Roman" w:cs="Times New Roman"/>
                <w:sz w:val="24"/>
                <w:szCs w:val="24"/>
              </w:rPr>
              <w:t>ства квадратных корней для упрощения выраж</w:t>
            </w:r>
            <w:r w:rsidR="00A6681B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A6681B" w:rsidRPr="00332206">
              <w:rPr>
                <w:rFonts w:ascii="Times New Roman" w:hAnsi="Times New Roman" w:cs="Times New Roman"/>
                <w:sz w:val="24"/>
                <w:szCs w:val="24"/>
              </w:rPr>
              <w:t>ний и вычисления ко</w:t>
            </w:r>
            <w:r w:rsidR="00A6681B" w:rsidRPr="0033220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="00A6681B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ней. </w:t>
            </w:r>
          </w:p>
        </w:tc>
        <w:tc>
          <w:tcPr>
            <w:tcW w:w="1148" w:type="dxa"/>
          </w:tcPr>
          <w:p w:rsidR="00A6681B" w:rsidRPr="00240906" w:rsidRDefault="00B33767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1440" w:type="dxa"/>
          </w:tcPr>
          <w:p w:rsidR="00A6681B" w:rsidRPr="00240906" w:rsidRDefault="00A6681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A6681B" w:rsidRPr="00240906" w:rsidRDefault="00A6681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681B" w:rsidRPr="00240906" w:rsidTr="00D97334">
        <w:tc>
          <w:tcPr>
            <w:tcW w:w="690" w:type="dxa"/>
          </w:tcPr>
          <w:p w:rsidR="00A6681B" w:rsidRPr="003A7ECB" w:rsidRDefault="00A6681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50</w:t>
            </w:r>
          </w:p>
        </w:tc>
        <w:tc>
          <w:tcPr>
            <w:tcW w:w="3993" w:type="dxa"/>
          </w:tcPr>
          <w:p w:rsidR="00A6681B" w:rsidRPr="00332206" w:rsidRDefault="00A6681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приближенного знач</w:t>
            </w: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ия корня с помощью калькулятора</w:t>
            </w:r>
          </w:p>
        </w:tc>
        <w:tc>
          <w:tcPr>
            <w:tcW w:w="1234" w:type="dxa"/>
          </w:tcPr>
          <w:p w:rsidR="00A6681B" w:rsidRPr="003A7ECB" w:rsidRDefault="00A6681B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1</w:t>
            </w:r>
          </w:p>
        </w:tc>
        <w:tc>
          <w:tcPr>
            <w:tcW w:w="2942" w:type="dxa"/>
          </w:tcPr>
          <w:p w:rsidR="00A6681B" w:rsidRPr="00332206" w:rsidRDefault="00B33767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звлечение квадратного корня с помощью кальк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ятора</w:t>
            </w:r>
          </w:p>
        </w:tc>
        <w:tc>
          <w:tcPr>
            <w:tcW w:w="2889" w:type="dxa"/>
          </w:tcPr>
          <w:p w:rsidR="00A6681B" w:rsidRPr="00332206" w:rsidRDefault="00B33767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ть извлекать кв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тный корень с по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щью калькулятора</w:t>
            </w:r>
          </w:p>
        </w:tc>
        <w:tc>
          <w:tcPr>
            <w:tcW w:w="1148" w:type="dxa"/>
          </w:tcPr>
          <w:p w:rsidR="00A6681B" w:rsidRPr="00240906" w:rsidRDefault="00C03C5E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="00B33767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1440" w:type="dxa"/>
          </w:tcPr>
          <w:p w:rsidR="00A6681B" w:rsidRPr="00240906" w:rsidRDefault="00A6681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A6681B" w:rsidRPr="00240906" w:rsidRDefault="00A6681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6681B" w:rsidRPr="00240906" w:rsidTr="00D97334">
        <w:tc>
          <w:tcPr>
            <w:tcW w:w="690" w:type="dxa"/>
          </w:tcPr>
          <w:p w:rsidR="00A6681B" w:rsidRPr="003A7ECB" w:rsidRDefault="00A6681B" w:rsidP="00B33767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51-5</w:t>
            </w:r>
            <w:r w:rsidR="00B33767">
              <w:rPr>
                <w:sz w:val="28"/>
                <w:szCs w:val="28"/>
              </w:rPr>
              <w:t>3</w:t>
            </w:r>
          </w:p>
        </w:tc>
        <w:tc>
          <w:tcPr>
            <w:tcW w:w="3993" w:type="dxa"/>
          </w:tcPr>
          <w:p w:rsidR="00A6681B" w:rsidRPr="00332206" w:rsidRDefault="00A6681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681B" w:rsidRPr="00332206" w:rsidRDefault="00A6681B" w:rsidP="003A7E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жащих операцию извлечения кв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тного корня</w:t>
            </w:r>
          </w:p>
        </w:tc>
        <w:tc>
          <w:tcPr>
            <w:tcW w:w="1234" w:type="dxa"/>
          </w:tcPr>
          <w:p w:rsidR="00A6681B" w:rsidRPr="003A7ECB" w:rsidRDefault="00B33767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942" w:type="dxa"/>
          </w:tcPr>
          <w:p w:rsidR="00A6681B" w:rsidRPr="00332206" w:rsidRDefault="004330A9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й, содержащих опе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цию извлечения квад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ного корня, освобождение от иррациональности в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менателе.</w:t>
            </w:r>
          </w:p>
        </w:tc>
        <w:tc>
          <w:tcPr>
            <w:tcW w:w="2889" w:type="dxa"/>
          </w:tcPr>
          <w:p w:rsidR="00A6681B" w:rsidRPr="00332206" w:rsidRDefault="00B33767" w:rsidP="004330A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ме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выполнять пре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разования содержащие операцию  извлечения  корня,  освобождаться  от  иррациональности  в 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менателе.</w:t>
            </w:r>
          </w:p>
        </w:tc>
        <w:tc>
          <w:tcPr>
            <w:tcW w:w="1148" w:type="dxa"/>
          </w:tcPr>
          <w:p w:rsidR="00A6681B" w:rsidRDefault="00C03C5E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0</w:t>
            </w:r>
            <w:r w:rsidR="00B33767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  <w:p w:rsidR="00B33767" w:rsidRDefault="00C03C5E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="00B33767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  <w:p w:rsidR="00B33767" w:rsidRPr="00240906" w:rsidRDefault="00B33767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1440" w:type="dxa"/>
          </w:tcPr>
          <w:p w:rsidR="00A6681B" w:rsidRPr="00240906" w:rsidRDefault="00A6681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A6681B" w:rsidRPr="00240906" w:rsidRDefault="00A6681B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3767" w:rsidRPr="00240906" w:rsidTr="00D97334">
        <w:tc>
          <w:tcPr>
            <w:tcW w:w="690" w:type="dxa"/>
          </w:tcPr>
          <w:p w:rsidR="00B33767" w:rsidRPr="003A7ECB" w:rsidRDefault="00B33767" w:rsidP="00B33767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lastRenderedPageBreak/>
              <w:t>5</w:t>
            </w:r>
            <w:r>
              <w:rPr>
                <w:sz w:val="28"/>
                <w:szCs w:val="28"/>
              </w:rPr>
              <w:t>4</w:t>
            </w:r>
          </w:p>
        </w:tc>
        <w:tc>
          <w:tcPr>
            <w:tcW w:w="3993" w:type="dxa"/>
          </w:tcPr>
          <w:p w:rsidR="00B33767" w:rsidRPr="00332206" w:rsidRDefault="00B33767" w:rsidP="003A7ECB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 4 по теме «Квадратный корень»</w:t>
            </w:r>
          </w:p>
        </w:tc>
        <w:tc>
          <w:tcPr>
            <w:tcW w:w="1234" w:type="dxa"/>
          </w:tcPr>
          <w:p w:rsidR="00B33767" w:rsidRPr="003A7ECB" w:rsidRDefault="00B33767" w:rsidP="003A7ECB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3A7ECB">
              <w:rPr>
                <w:sz w:val="28"/>
                <w:szCs w:val="28"/>
              </w:rPr>
              <w:t>1</w:t>
            </w:r>
          </w:p>
        </w:tc>
        <w:tc>
          <w:tcPr>
            <w:tcW w:w="2942" w:type="dxa"/>
          </w:tcPr>
          <w:p w:rsidR="00B33767" w:rsidRPr="00332206" w:rsidRDefault="00B33767" w:rsidP="00B337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оверка знаний, умений и навыки учащихся по теме «Квадратный к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ень»</w:t>
            </w:r>
          </w:p>
        </w:tc>
        <w:tc>
          <w:tcPr>
            <w:tcW w:w="2889" w:type="dxa"/>
          </w:tcPr>
          <w:p w:rsidR="00B33767" w:rsidRPr="00332206" w:rsidRDefault="00B33767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1674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</w:t>
            </w:r>
            <w:r w:rsidR="004330A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ски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риал, изученный на предыдущих уроках.</w:t>
            </w:r>
          </w:p>
          <w:p w:rsidR="00B33767" w:rsidRPr="00332206" w:rsidRDefault="00B33767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1674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о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нные знания, умения и навыки на практике</w:t>
            </w:r>
          </w:p>
        </w:tc>
        <w:tc>
          <w:tcPr>
            <w:tcW w:w="1148" w:type="dxa"/>
          </w:tcPr>
          <w:p w:rsidR="00B33767" w:rsidRPr="00240906" w:rsidRDefault="00B33767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1440" w:type="dxa"/>
          </w:tcPr>
          <w:p w:rsidR="00B33767" w:rsidRPr="00240906" w:rsidRDefault="00B33767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B33767" w:rsidRPr="00240906" w:rsidRDefault="00B33767" w:rsidP="003A7EC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3767" w:rsidRPr="00240906" w:rsidTr="00D97334">
        <w:tc>
          <w:tcPr>
            <w:tcW w:w="690" w:type="dxa"/>
          </w:tcPr>
          <w:p w:rsidR="00B33767" w:rsidRPr="009F7BB4" w:rsidRDefault="00B33767" w:rsidP="00B33767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55-57</w:t>
            </w:r>
          </w:p>
        </w:tc>
        <w:tc>
          <w:tcPr>
            <w:tcW w:w="3993" w:type="dxa"/>
          </w:tcPr>
          <w:p w:rsidR="00B33767" w:rsidRPr="00332206" w:rsidRDefault="00B33767" w:rsidP="00B33767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Модуль действительного числа, график функции </w:t>
            </w:r>
            <w:proofErr w:type="spellStart"/>
            <w:proofErr w:type="gram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gram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=│х│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, формула </w:t>
            </w:r>
            <w:r w:rsidRPr="003322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40" w:dyaOrig="460">
                <v:shape id="_x0000_i1043" type="#_x0000_t75" style="width:47.25pt;height:24pt" o:ole="">
                  <v:imagedata r:id="rId15" o:title=""/>
                </v:shape>
                <o:OLEObject Type="Embed" ProgID="Equation.3" ShapeID="_x0000_i1043" DrawAspect="Content" ObjectID="_1440269631" r:id="rId40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234" w:type="dxa"/>
          </w:tcPr>
          <w:p w:rsidR="00B33767" w:rsidRPr="009F7BB4" w:rsidRDefault="00B33767" w:rsidP="009F7BB4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3</w:t>
            </w:r>
          </w:p>
        </w:tc>
        <w:tc>
          <w:tcPr>
            <w:tcW w:w="2942" w:type="dxa"/>
          </w:tcPr>
          <w:p w:rsidR="00B33767" w:rsidRPr="00332206" w:rsidRDefault="00B33767" w:rsidP="00B3376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имметрия относительно осей, геометрический смысл модуля числа</w:t>
            </w:r>
          </w:p>
        </w:tc>
        <w:tc>
          <w:tcPr>
            <w:tcW w:w="2889" w:type="dxa"/>
          </w:tcPr>
          <w:p w:rsidR="00F91674" w:rsidRDefault="00F91674" w:rsidP="00F9167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ть: </w:t>
            </w:r>
            <w:r w:rsidR="00B33767" w:rsidRPr="00332206">
              <w:rPr>
                <w:rFonts w:ascii="Times New Roman" w:hAnsi="Times New Roman" w:cs="Times New Roman"/>
                <w:sz w:val="24"/>
                <w:szCs w:val="24"/>
              </w:rPr>
              <w:t>определ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B33767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м</w:t>
            </w:r>
            <w:r w:rsidR="00B33767"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B33767" w:rsidRPr="00332206">
              <w:rPr>
                <w:rFonts w:ascii="Times New Roman" w:hAnsi="Times New Roman" w:cs="Times New Roman"/>
                <w:sz w:val="24"/>
                <w:szCs w:val="24"/>
              </w:rPr>
              <w:t>дуля действительного числа</w:t>
            </w:r>
          </w:p>
          <w:p w:rsidR="00B33767" w:rsidRPr="00332206" w:rsidRDefault="00F91674" w:rsidP="00F9167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еть:</w:t>
            </w:r>
            <w:r w:rsidR="00B33767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сво</w:t>
            </w:r>
            <w:r w:rsidR="00B33767" w:rsidRPr="00332206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="00B33767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ства модуля. </w:t>
            </w:r>
          </w:p>
        </w:tc>
        <w:tc>
          <w:tcPr>
            <w:tcW w:w="1148" w:type="dxa"/>
          </w:tcPr>
          <w:p w:rsidR="00B33767" w:rsidRDefault="00C03C5E" w:rsidP="00B337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  <w:r w:rsidR="00DF7ED8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  <w:p w:rsidR="00DF7ED8" w:rsidRDefault="00C03C5E" w:rsidP="00B337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  <w:r w:rsidR="00DF7ED8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  <w:p w:rsidR="00DF7ED8" w:rsidRPr="00240906" w:rsidRDefault="00C03C5E" w:rsidP="00B3376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  <w:r w:rsidR="00DF7ED8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1440" w:type="dxa"/>
          </w:tcPr>
          <w:p w:rsidR="00B33767" w:rsidRPr="00240906" w:rsidRDefault="00B33767" w:rsidP="00B3376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B33767" w:rsidRPr="00240906" w:rsidRDefault="00B33767" w:rsidP="00B3376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7ED8" w:rsidRPr="00240906" w:rsidTr="00DF7ED8">
        <w:tc>
          <w:tcPr>
            <w:tcW w:w="16160" w:type="dxa"/>
            <w:gridSpan w:val="8"/>
            <w:shd w:val="clear" w:color="auto" w:fill="C6D9F1" w:themeFill="text2" w:themeFillTint="33"/>
          </w:tcPr>
          <w:p w:rsidR="00DF7ED8" w:rsidRPr="00332206" w:rsidRDefault="00DF7ED8" w:rsidP="00DF7ED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Площадь многоугольников</w:t>
            </w:r>
            <w:r w:rsidR="009F7BB4"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16 ч)</w:t>
            </w:r>
          </w:p>
        </w:tc>
      </w:tr>
      <w:tr w:rsidR="00B31383" w:rsidRPr="00240906" w:rsidTr="009F7BB4">
        <w:tc>
          <w:tcPr>
            <w:tcW w:w="690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58-59</w:t>
            </w:r>
          </w:p>
        </w:tc>
        <w:tc>
          <w:tcPr>
            <w:tcW w:w="3993" w:type="dxa"/>
          </w:tcPr>
          <w:p w:rsidR="00B31383" w:rsidRPr="00332206" w:rsidRDefault="00B31383" w:rsidP="00B31383">
            <w:pPr>
              <w:pStyle w:val="a4"/>
              <w:spacing w:before="0" w:beforeAutospacing="0" w:after="0" w:afterAutospacing="0"/>
            </w:pPr>
            <w:r w:rsidRPr="00332206">
              <w:t>Площадь многоугольника.</w:t>
            </w:r>
          </w:p>
        </w:tc>
        <w:tc>
          <w:tcPr>
            <w:tcW w:w="1234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2</w:t>
            </w:r>
          </w:p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</w:p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</w:p>
        </w:tc>
        <w:tc>
          <w:tcPr>
            <w:tcW w:w="2942" w:type="dxa"/>
          </w:tcPr>
          <w:p w:rsidR="00B31383" w:rsidRPr="00332206" w:rsidRDefault="004330A9" w:rsidP="00B31383">
            <w:pPr>
              <w:pStyle w:val="a4"/>
              <w:spacing w:before="0" w:beforeAutospacing="0" w:after="0" w:afterAutospacing="0"/>
            </w:pPr>
            <w:r w:rsidRPr="00332206">
              <w:t>Единицы измерения пл</w:t>
            </w:r>
            <w:r w:rsidRPr="00332206">
              <w:t>о</w:t>
            </w:r>
            <w:r w:rsidRPr="00332206">
              <w:t>щадей, площадь прям</w:t>
            </w:r>
            <w:r w:rsidRPr="00332206">
              <w:t>о</w:t>
            </w:r>
            <w:r w:rsidRPr="00332206">
              <w:t>угольника, основные свойства площадей</w:t>
            </w:r>
          </w:p>
        </w:tc>
        <w:tc>
          <w:tcPr>
            <w:tcW w:w="2889" w:type="dxa"/>
          </w:tcPr>
          <w:p w:rsidR="00F91674" w:rsidRDefault="00F91674" w:rsidP="00F91674">
            <w:pPr>
              <w:pStyle w:val="a4"/>
              <w:spacing w:before="0" w:beforeAutospacing="0" w:after="0" w:afterAutospacing="0"/>
            </w:pPr>
            <w:r>
              <w:t>Знать:</w:t>
            </w:r>
            <w:r w:rsidR="00010B70" w:rsidRPr="00332206">
              <w:t xml:space="preserve"> выв</w:t>
            </w:r>
            <w:r>
              <w:t>од</w:t>
            </w:r>
            <w:r w:rsidR="00010B70" w:rsidRPr="00332206">
              <w:t xml:space="preserve"> </w:t>
            </w:r>
            <w:r w:rsidR="004330A9">
              <w:t>формул</w:t>
            </w:r>
            <w:r>
              <w:t>ы</w:t>
            </w:r>
            <w:r w:rsidR="004330A9">
              <w:t xml:space="preserve"> площади прямоугольн</w:t>
            </w:r>
            <w:r w:rsidR="004330A9">
              <w:t>и</w:t>
            </w:r>
            <w:r w:rsidR="004330A9">
              <w:t>ка;</w:t>
            </w:r>
            <w:r w:rsidR="00B31383" w:rsidRPr="00332206">
              <w:t xml:space="preserve"> </w:t>
            </w:r>
          </w:p>
          <w:p w:rsidR="00B31383" w:rsidRPr="00332206" w:rsidRDefault="00F91674" w:rsidP="00F91674">
            <w:pPr>
              <w:pStyle w:val="a4"/>
              <w:spacing w:before="0" w:beforeAutospacing="0" w:after="0" w:afterAutospacing="0"/>
            </w:pPr>
            <w:proofErr w:type="spellStart"/>
            <w:r>
              <w:t>Уметь</w:t>
            </w:r>
            <w:proofErr w:type="gramStart"/>
            <w:r>
              <w:t>:</w:t>
            </w:r>
            <w:r w:rsidR="00B31383" w:rsidRPr="00332206">
              <w:t>р</w:t>
            </w:r>
            <w:proofErr w:type="gramEnd"/>
            <w:r w:rsidR="00B31383" w:rsidRPr="00332206">
              <w:t>ешать</w:t>
            </w:r>
            <w:proofErr w:type="spellEnd"/>
            <w:r w:rsidR="00B31383" w:rsidRPr="00332206">
              <w:t xml:space="preserve"> задачи на применение формулы</w:t>
            </w:r>
          </w:p>
        </w:tc>
        <w:tc>
          <w:tcPr>
            <w:tcW w:w="1148" w:type="dxa"/>
          </w:tcPr>
          <w:p w:rsidR="00B31383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 w:rsidR="00B31383">
              <w:rPr>
                <w:rFonts w:ascii="Times New Roman" w:hAnsi="Times New Roman" w:cs="Times New Roman"/>
                <w:sz w:val="28"/>
                <w:szCs w:val="28"/>
              </w:rPr>
              <w:t>.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B31383" w:rsidRPr="00240906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B31383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1440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1383" w:rsidRPr="00240906" w:rsidTr="009F7BB4">
        <w:tc>
          <w:tcPr>
            <w:tcW w:w="690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60-61</w:t>
            </w:r>
          </w:p>
        </w:tc>
        <w:tc>
          <w:tcPr>
            <w:tcW w:w="3993" w:type="dxa"/>
          </w:tcPr>
          <w:p w:rsidR="00B31383" w:rsidRPr="00332206" w:rsidRDefault="00B31383" w:rsidP="00B31383">
            <w:pPr>
              <w:pStyle w:val="a4"/>
              <w:spacing w:before="0" w:beforeAutospacing="0" w:after="0" w:afterAutospacing="0"/>
            </w:pPr>
            <w:r w:rsidRPr="00332206">
              <w:t>Площадь параллелограмма.</w:t>
            </w:r>
          </w:p>
        </w:tc>
        <w:tc>
          <w:tcPr>
            <w:tcW w:w="1234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2</w:t>
            </w:r>
          </w:p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</w:p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</w:p>
        </w:tc>
        <w:tc>
          <w:tcPr>
            <w:tcW w:w="2942" w:type="dxa"/>
          </w:tcPr>
          <w:p w:rsidR="00B31383" w:rsidRPr="00332206" w:rsidRDefault="004330A9" w:rsidP="00B31383">
            <w:pPr>
              <w:pStyle w:val="a4"/>
              <w:spacing w:before="0" w:beforeAutospacing="0" w:after="0" w:afterAutospacing="0"/>
            </w:pPr>
            <w:r w:rsidRPr="00332206">
              <w:t>Параллелограмм, основ</w:t>
            </w:r>
            <w:r w:rsidRPr="00332206">
              <w:t>а</w:t>
            </w:r>
            <w:r w:rsidRPr="00332206">
              <w:t>ние и высота параллел</w:t>
            </w:r>
            <w:r w:rsidRPr="00332206">
              <w:t>о</w:t>
            </w:r>
            <w:r w:rsidRPr="00332206">
              <w:t>грамма, площадь пара</w:t>
            </w:r>
            <w:r w:rsidRPr="00332206">
              <w:t>л</w:t>
            </w:r>
            <w:r w:rsidRPr="00332206">
              <w:t>лелограмма</w:t>
            </w:r>
          </w:p>
        </w:tc>
        <w:tc>
          <w:tcPr>
            <w:tcW w:w="2889" w:type="dxa"/>
          </w:tcPr>
          <w:p w:rsidR="00B31383" w:rsidRPr="00332206" w:rsidRDefault="00010B70" w:rsidP="00B31383">
            <w:pPr>
              <w:pStyle w:val="a4"/>
              <w:spacing w:before="0" w:beforeAutospacing="0" w:after="0" w:afterAutospacing="0"/>
            </w:pPr>
            <w:r w:rsidRPr="00332206">
              <w:t>Знать</w:t>
            </w:r>
            <w:r w:rsidR="00F91674">
              <w:t>:</w:t>
            </w:r>
            <w:r w:rsidRPr="00332206">
              <w:t xml:space="preserve"> формулу площади параллелограмма;</w:t>
            </w:r>
          </w:p>
          <w:p w:rsidR="00B31383" w:rsidRPr="00332206" w:rsidRDefault="00010B70" w:rsidP="00B31383">
            <w:pPr>
              <w:pStyle w:val="a4"/>
              <w:spacing w:before="0" w:beforeAutospacing="0" w:after="0" w:afterAutospacing="0"/>
            </w:pPr>
            <w:r w:rsidRPr="00332206">
              <w:t>Уметь</w:t>
            </w:r>
            <w:r w:rsidR="00943E22">
              <w:t>:</w:t>
            </w:r>
            <w:r w:rsidRPr="00332206">
              <w:t xml:space="preserve"> выводить форм</w:t>
            </w:r>
            <w:r w:rsidRPr="00332206">
              <w:t>у</w:t>
            </w:r>
            <w:r w:rsidRPr="00332206">
              <w:t>лу площади параллел</w:t>
            </w:r>
            <w:r w:rsidRPr="00332206">
              <w:t>о</w:t>
            </w:r>
            <w:r w:rsidRPr="00332206">
              <w:t>грамма</w:t>
            </w:r>
          </w:p>
        </w:tc>
        <w:tc>
          <w:tcPr>
            <w:tcW w:w="1148" w:type="dxa"/>
          </w:tcPr>
          <w:p w:rsidR="00B31383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B31383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B31383" w:rsidRPr="00240906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B31383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1440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1383" w:rsidRPr="00240906" w:rsidTr="009F7BB4">
        <w:tc>
          <w:tcPr>
            <w:tcW w:w="690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62-63</w:t>
            </w:r>
          </w:p>
        </w:tc>
        <w:tc>
          <w:tcPr>
            <w:tcW w:w="3993" w:type="dxa"/>
          </w:tcPr>
          <w:p w:rsidR="00B31383" w:rsidRPr="00332206" w:rsidRDefault="00B31383" w:rsidP="00B31383">
            <w:pPr>
              <w:pStyle w:val="a4"/>
              <w:spacing w:before="0" w:beforeAutospacing="0" w:after="0" w:afterAutospacing="0"/>
            </w:pPr>
            <w:r w:rsidRPr="00332206">
              <w:t>Площадь треугольника.</w:t>
            </w:r>
          </w:p>
        </w:tc>
        <w:tc>
          <w:tcPr>
            <w:tcW w:w="1234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2</w:t>
            </w:r>
          </w:p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</w:p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</w:p>
        </w:tc>
        <w:tc>
          <w:tcPr>
            <w:tcW w:w="2942" w:type="dxa"/>
          </w:tcPr>
          <w:p w:rsidR="00B31383" w:rsidRPr="00332206" w:rsidRDefault="004330A9" w:rsidP="00B31383">
            <w:pPr>
              <w:pStyle w:val="a4"/>
              <w:spacing w:before="0" w:beforeAutospacing="0" w:after="0" w:afterAutospacing="0"/>
            </w:pPr>
            <w:r w:rsidRPr="00332206">
              <w:t>Треугольник</w:t>
            </w:r>
            <w:r w:rsidR="00B31383" w:rsidRPr="00332206">
              <w:t>, основание и высота, площадь тр</w:t>
            </w:r>
            <w:r w:rsidR="00B31383" w:rsidRPr="00332206">
              <w:t>е</w:t>
            </w:r>
            <w:r w:rsidR="00B31383" w:rsidRPr="00332206">
              <w:t>угольника, соотношение площадей, формула Гер</w:t>
            </w:r>
            <w:r w:rsidR="00B31383" w:rsidRPr="00332206">
              <w:t>о</w:t>
            </w:r>
            <w:r w:rsidR="00B31383" w:rsidRPr="00332206">
              <w:t>на</w:t>
            </w:r>
          </w:p>
        </w:tc>
        <w:tc>
          <w:tcPr>
            <w:tcW w:w="2889" w:type="dxa"/>
          </w:tcPr>
          <w:p w:rsidR="00B31383" w:rsidRPr="00332206" w:rsidRDefault="00010B70" w:rsidP="00B31383">
            <w:pPr>
              <w:pStyle w:val="a4"/>
              <w:spacing w:before="0" w:beforeAutospacing="0" w:after="0" w:afterAutospacing="0"/>
            </w:pPr>
            <w:r w:rsidRPr="00332206">
              <w:t>Знать</w:t>
            </w:r>
            <w:r w:rsidR="00943E22">
              <w:t>:</w:t>
            </w:r>
            <w:r w:rsidRPr="00332206">
              <w:t xml:space="preserve"> формулу площади треугольника;</w:t>
            </w:r>
          </w:p>
          <w:p w:rsidR="00B31383" w:rsidRPr="00332206" w:rsidRDefault="00010B70" w:rsidP="00010B70">
            <w:pPr>
              <w:pStyle w:val="a4"/>
              <w:spacing w:before="0" w:beforeAutospacing="0" w:after="0" w:afterAutospacing="0"/>
            </w:pPr>
            <w:r w:rsidRPr="00332206">
              <w:t>Уметь</w:t>
            </w:r>
            <w:r w:rsidR="00943E22">
              <w:t>:</w:t>
            </w:r>
            <w:r w:rsidRPr="00332206">
              <w:t xml:space="preserve"> находить площа</w:t>
            </w:r>
            <w:r>
              <w:t>дь прямоугольного тр</w:t>
            </w:r>
            <w:r>
              <w:t>е</w:t>
            </w:r>
            <w:r>
              <w:t>угольника;</w:t>
            </w:r>
            <w:r w:rsidR="00B31383" w:rsidRPr="00332206">
              <w:t xml:space="preserve"> находить площадь треугольника в случае, если равны их высоты или угол</w:t>
            </w:r>
          </w:p>
        </w:tc>
        <w:tc>
          <w:tcPr>
            <w:tcW w:w="1148" w:type="dxa"/>
          </w:tcPr>
          <w:p w:rsidR="00B31383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B31383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B31383" w:rsidRPr="00240906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B31383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1440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1383" w:rsidRPr="00240906" w:rsidTr="009F7BB4">
        <w:tc>
          <w:tcPr>
            <w:tcW w:w="690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64-</w:t>
            </w:r>
            <w:r w:rsidRPr="009F7BB4">
              <w:rPr>
                <w:sz w:val="28"/>
                <w:szCs w:val="28"/>
              </w:rPr>
              <w:lastRenderedPageBreak/>
              <w:t>65</w:t>
            </w:r>
          </w:p>
        </w:tc>
        <w:tc>
          <w:tcPr>
            <w:tcW w:w="3993" w:type="dxa"/>
          </w:tcPr>
          <w:p w:rsidR="00B31383" w:rsidRPr="00332206" w:rsidRDefault="00B31383" w:rsidP="00B31383">
            <w:pPr>
              <w:pStyle w:val="a4"/>
              <w:spacing w:before="0" w:beforeAutospacing="0" w:after="0" w:afterAutospacing="0"/>
            </w:pPr>
            <w:r w:rsidRPr="00332206">
              <w:lastRenderedPageBreak/>
              <w:t>Площадь трапеции. Решение задач</w:t>
            </w:r>
          </w:p>
        </w:tc>
        <w:tc>
          <w:tcPr>
            <w:tcW w:w="1234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2</w:t>
            </w:r>
          </w:p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</w:p>
        </w:tc>
        <w:tc>
          <w:tcPr>
            <w:tcW w:w="2942" w:type="dxa"/>
          </w:tcPr>
          <w:p w:rsidR="00B31383" w:rsidRPr="00332206" w:rsidRDefault="004330A9" w:rsidP="00B31383">
            <w:pPr>
              <w:pStyle w:val="a4"/>
              <w:spacing w:before="0" w:beforeAutospacing="0" w:after="0" w:afterAutospacing="0"/>
            </w:pPr>
            <w:r w:rsidRPr="00332206">
              <w:lastRenderedPageBreak/>
              <w:t>Трапеция, высота трап</w:t>
            </w:r>
            <w:r w:rsidRPr="00332206">
              <w:t>е</w:t>
            </w:r>
            <w:r w:rsidRPr="00332206">
              <w:t>ции, площадь трапеции</w:t>
            </w:r>
          </w:p>
        </w:tc>
        <w:tc>
          <w:tcPr>
            <w:tcW w:w="2889" w:type="dxa"/>
          </w:tcPr>
          <w:p w:rsidR="00B31383" w:rsidRPr="00332206" w:rsidRDefault="00010B70" w:rsidP="00B31383">
            <w:pPr>
              <w:pStyle w:val="a4"/>
              <w:spacing w:before="0" w:beforeAutospacing="0" w:after="0" w:afterAutospacing="0"/>
            </w:pPr>
            <w:r w:rsidRPr="00332206">
              <w:t xml:space="preserve">Знать и уметь доказывать формулу вычисления </w:t>
            </w:r>
            <w:r w:rsidRPr="00332206">
              <w:lastRenderedPageBreak/>
              <w:t>площади трапеции;</w:t>
            </w:r>
          </w:p>
          <w:p w:rsidR="00B31383" w:rsidRPr="00332206" w:rsidRDefault="00010B70" w:rsidP="00B31383">
            <w:pPr>
              <w:pStyle w:val="a4"/>
              <w:spacing w:before="0" w:beforeAutospacing="0" w:after="0" w:afterAutospacing="0"/>
            </w:pPr>
            <w:r w:rsidRPr="00332206">
              <w:t>Уметь решать задачи на применение формулы</w:t>
            </w:r>
          </w:p>
        </w:tc>
        <w:tc>
          <w:tcPr>
            <w:tcW w:w="1148" w:type="dxa"/>
          </w:tcPr>
          <w:p w:rsidR="00B31383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9</w:t>
            </w:r>
            <w:r w:rsidR="00B31383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B31383" w:rsidRPr="00240906" w:rsidRDefault="00B31383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1440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1383" w:rsidRPr="00240906" w:rsidTr="009F7BB4">
        <w:tc>
          <w:tcPr>
            <w:tcW w:w="690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lastRenderedPageBreak/>
              <w:t>66-67</w:t>
            </w:r>
          </w:p>
        </w:tc>
        <w:tc>
          <w:tcPr>
            <w:tcW w:w="3993" w:type="dxa"/>
          </w:tcPr>
          <w:p w:rsidR="00B31383" w:rsidRPr="00332206" w:rsidRDefault="00B31383" w:rsidP="00B31383">
            <w:pPr>
              <w:pStyle w:val="a4"/>
              <w:spacing w:before="0" w:beforeAutospacing="0" w:after="0" w:afterAutospacing="0"/>
            </w:pPr>
            <w:r w:rsidRPr="00332206">
              <w:t>Решение задач.</w:t>
            </w:r>
          </w:p>
          <w:p w:rsidR="00B31383" w:rsidRPr="00332206" w:rsidRDefault="00B31383" w:rsidP="00B31383">
            <w:pPr>
              <w:pStyle w:val="a4"/>
              <w:spacing w:before="0" w:beforeAutospacing="0" w:after="0" w:afterAutospacing="0"/>
            </w:pPr>
          </w:p>
          <w:p w:rsidR="00B31383" w:rsidRPr="00332206" w:rsidRDefault="00B31383" w:rsidP="00B31383">
            <w:pPr>
              <w:pStyle w:val="a4"/>
              <w:spacing w:before="0" w:beforeAutospacing="0" w:after="0" w:afterAutospacing="0"/>
            </w:pPr>
          </w:p>
        </w:tc>
        <w:tc>
          <w:tcPr>
            <w:tcW w:w="1234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2</w:t>
            </w:r>
          </w:p>
        </w:tc>
        <w:tc>
          <w:tcPr>
            <w:tcW w:w="2942" w:type="dxa"/>
          </w:tcPr>
          <w:p w:rsidR="00B31383" w:rsidRPr="00332206" w:rsidRDefault="004330A9" w:rsidP="00B31383">
            <w:pPr>
              <w:pStyle w:val="a4"/>
              <w:spacing w:before="0" w:beforeAutospacing="0" w:after="0" w:afterAutospacing="0"/>
            </w:pPr>
            <w:r w:rsidRPr="00332206">
              <w:t>Площадь параллелогра</w:t>
            </w:r>
            <w:r w:rsidRPr="00332206">
              <w:t>м</w:t>
            </w:r>
            <w:r w:rsidRPr="00332206">
              <w:t>ма, треугольника, т</w:t>
            </w:r>
            <w:r w:rsidR="00B31383" w:rsidRPr="00332206">
              <w:t>рап</w:t>
            </w:r>
            <w:r w:rsidR="00B31383" w:rsidRPr="00332206">
              <w:t>е</w:t>
            </w:r>
            <w:r w:rsidR="00B31383" w:rsidRPr="00332206">
              <w:t xml:space="preserve">ции, </w:t>
            </w:r>
          </w:p>
        </w:tc>
        <w:tc>
          <w:tcPr>
            <w:tcW w:w="2889" w:type="dxa"/>
          </w:tcPr>
          <w:p w:rsidR="00B31383" w:rsidRPr="00332206" w:rsidRDefault="00010B70" w:rsidP="00B31383">
            <w:pPr>
              <w:pStyle w:val="a4"/>
              <w:spacing w:before="0" w:beforeAutospacing="0" w:after="0" w:afterAutospacing="0"/>
            </w:pPr>
            <w:r w:rsidRPr="00332206">
              <w:t>Уметь находить площадь параллелограмма, тр</w:t>
            </w:r>
            <w:r w:rsidRPr="00332206">
              <w:t>е</w:t>
            </w:r>
            <w:r w:rsidRPr="00332206">
              <w:t>угольника, трапеции по формулам</w:t>
            </w:r>
          </w:p>
        </w:tc>
        <w:tc>
          <w:tcPr>
            <w:tcW w:w="1148" w:type="dxa"/>
          </w:tcPr>
          <w:p w:rsidR="00B31383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="00B31383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B31383" w:rsidRPr="00240906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="00B31383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1440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1383" w:rsidRPr="00240906" w:rsidTr="009F7BB4">
        <w:tc>
          <w:tcPr>
            <w:tcW w:w="690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68-70</w:t>
            </w:r>
          </w:p>
        </w:tc>
        <w:tc>
          <w:tcPr>
            <w:tcW w:w="3993" w:type="dxa"/>
          </w:tcPr>
          <w:p w:rsidR="00B31383" w:rsidRPr="00332206" w:rsidRDefault="00B31383" w:rsidP="00B31383">
            <w:pPr>
              <w:pStyle w:val="a4"/>
              <w:spacing w:before="0" w:beforeAutospacing="0" w:after="0" w:afterAutospacing="0"/>
            </w:pPr>
            <w:r w:rsidRPr="00332206">
              <w:t>Теорема Пифагора.</w:t>
            </w:r>
          </w:p>
        </w:tc>
        <w:tc>
          <w:tcPr>
            <w:tcW w:w="1234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3</w:t>
            </w:r>
          </w:p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</w:p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</w:p>
        </w:tc>
        <w:tc>
          <w:tcPr>
            <w:tcW w:w="2942" w:type="dxa"/>
          </w:tcPr>
          <w:p w:rsidR="00B31383" w:rsidRPr="00332206" w:rsidRDefault="004330A9" w:rsidP="00B313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Прямоугольный </w:t>
            </w:r>
            <w:r w:rsidR="00B31383" w:rsidRPr="00332206">
              <w:rPr>
                <w:rFonts w:ascii="Times New Roman" w:hAnsi="Times New Roman" w:cs="Times New Roman"/>
                <w:sz w:val="24"/>
                <w:szCs w:val="24"/>
              </w:rPr>
              <w:t>тр</w:t>
            </w:r>
            <w:r w:rsidR="00B31383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B31383" w:rsidRPr="00332206">
              <w:rPr>
                <w:rFonts w:ascii="Times New Roman" w:hAnsi="Times New Roman" w:cs="Times New Roman"/>
                <w:sz w:val="24"/>
                <w:szCs w:val="24"/>
              </w:rPr>
              <w:t>угольник, теорема Пиф</w:t>
            </w:r>
            <w:r w:rsidR="00B31383"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B31383" w:rsidRPr="00332206">
              <w:rPr>
                <w:rFonts w:ascii="Times New Roman" w:hAnsi="Times New Roman" w:cs="Times New Roman"/>
                <w:sz w:val="24"/>
                <w:szCs w:val="24"/>
              </w:rPr>
              <w:t>гора, теорема</w:t>
            </w:r>
          </w:p>
        </w:tc>
        <w:tc>
          <w:tcPr>
            <w:tcW w:w="2889" w:type="dxa"/>
          </w:tcPr>
          <w:p w:rsidR="00943E22" w:rsidRDefault="00943E22" w:rsidP="00010B70">
            <w:pPr>
              <w:pStyle w:val="a4"/>
              <w:spacing w:before="0" w:beforeAutospacing="0" w:after="0" w:afterAutospacing="0"/>
            </w:pPr>
            <w:r>
              <w:t>Знать: теорему Пифагора.</w:t>
            </w:r>
          </w:p>
          <w:p w:rsidR="00B31383" w:rsidRPr="00332206" w:rsidRDefault="00010B70" w:rsidP="00010B70">
            <w:pPr>
              <w:pStyle w:val="a4"/>
              <w:spacing w:before="0" w:beforeAutospacing="0" w:after="0" w:afterAutospacing="0"/>
            </w:pPr>
            <w:r w:rsidRPr="00332206">
              <w:t>Уметь</w:t>
            </w:r>
            <w:r w:rsidR="00943E22">
              <w:t>:</w:t>
            </w:r>
            <w:r w:rsidRPr="00332206">
              <w:t xml:space="preserve"> </w:t>
            </w:r>
            <w:r>
              <w:t>доказывать те</w:t>
            </w:r>
            <w:r>
              <w:t>о</w:t>
            </w:r>
            <w:r>
              <w:t xml:space="preserve">рему Пифагора; </w:t>
            </w:r>
            <w:r w:rsidR="00B31383" w:rsidRPr="00332206">
              <w:t>решать задачи на нахождение гипотенузы или катета в прямоугольном тр</w:t>
            </w:r>
            <w:r w:rsidR="00B31383" w:rsidRPr="00332206">
              <w:t>е</w:t>
            </w:r>
            <w:r w:rsidR="00B31383" w:rsidRPr="00332206">
              <w:t>угольнике</w:t>
            </w:r>
          </w:p>
        </w:tc>
        <w:tc>
          <w:tcPr>
            <w:tcW w:w="1148" w:type="dxa"/>
          </w:tcPr>
          <w:p w:rsidR="00B31383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="00B31383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B31383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="00B31383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B31383" w:rsidRPr="00240906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  <w:r w:rsidR="00B31383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1440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1383" w:rsidRPr="00240906" w:rsidTr="009F7BB4">
        <w:tc>
          <w:tcPr>
            <w:tcW w:w="690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71</w:t>
            </w:r>
          </w:p>
        </w:tc>
        <w:tc>
          <w:tcPr>
            <w:tcW w:w="3993" w:type="dxa"/>
          </w:tcPr>
          <w:p w:rsidR="00B31383" w:rsidRPr="00332206" w:rsidRDefault="00B31383" w:rsidP="00B31383">
            <w:pPr>
              <w:pStyle w:val="a4"/>
              <w:spacing w:before="0" w:beforeAutospacing="0" w:after="0" w:afterAutospacing="0"/>
            </w:pPr>
            <w:r w:rsidRPr="00332206">
              <w:t>Теорема обратная теореме Пифаг</w:t>
            </w:r>
            <w:r w:rsidRPr="00332206">
              <w:t>о</w:t>
            </w:r>
            <w:r w:rsidRPr="00332206">
              <w:t>ра</w:t>
            </w:r>
          </w:p>
        </w:tc>
        <w:tc>
          <w:tcPr>
            <w:tcW w:w="1234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1</w:t>
            </w:r>
          </w:p>
        </w:tc>
        <w:tc>
          <w:tcPr>
            <w:tcW w:w="2942" w:type="dxa"/>
          </w:tcPr>
          <w:p w:rsidR="00B31383" w:rsidRPr="00332206" w:rsidRDefault="00B31383" w:rsidP="00B313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ема обратная теореме Пифагора</w:t>
            </w:r>
          </w:p>
        </w:tc>
        <w:tc>
          <w:tcPr>
            <w:tcW w:w="2889" w:type="dxa"/>
          </w:tcPr>
          <w:p w:rsidR="00943E22" w:rsidRDefault="00943E22" w:rsidP="00B31383">
            <w:pPr>
              <w:pStyle w:val="a4"/>
              <w:spacing w:before="0" w:beforeAutospacing="0" w:after="0" w:afterAutospacing="0"/>
            </w:pPr>
            <w:r>
              <w:t>Знать: теорему, обратную теореме Пифагора</w:t>
            </w:r>
          </w:p>
          <w:p w:rsidR="00B31383" w:rsidRPr="00332206" w:rsidRDefault="00B31383" w:rsidP="00B31383">
            <w:pPr>
              <w:pStyle w:val="a4"/>
              <w:spacing w:before="0" w:beforeAutospacing="0" w:after="0" w:afterAutospacing="0"/>
            </w:pPr>
            <w:r w:rsidRPr="00332206">
              <w:t>Уметь</w:t>
            </w:r>
            <w:r w:rsidR="00943E22">
              <w:t>:</w:t>
            </w:r>
            <w:r w:rsidRPr="00332206">
              <w:t xml:space="preserve"> применять теор</w:t>
            </w:r>
            <w:r w:rsidRPr="00332206">
              <w:t>е</w:t>
            </w:r>
            <w:r w:rsidRPr="00332206">
              <w:t>му обратную теореме Пифагора при решении задач</w:t>
            </w:r>
          </w:p>
        </w:tc>
        <w:tc>
          <w:tcPr>
            <w:tcW w:w="1148" w:type="dxa"/>
          </w:tcPr>
          <w:p w:rsidR="00B31383" w:rsidRDefault="00B31383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1440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1383" w:rsidRPr="00240906" w:rsidTr="009F7BB4">
        <w:tc>
          <w:tcPr>
            <w:tcW w:w="690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72</w:t>
            </w:r>
          </w:p>
        </w:tc>
        <w:tc>
          <w:tcPr>
            <w:tcW w:w="3993" w:type="dxa"/>
          </w:tcPr>
          <w:p w:rsidR="00B31383" w:rsidRPr="00332206" w:rsidRDefault="00B31383" w:rsidP="00B31383">
            <w:pPr>
              <w:pStyle w:val="a4"/>
              <w:spacing w:before="0" w:beforeAutospacing="0" w:after="0" w:afterAutospacing="0"/>
            </w:pPr>
            <w:r w:rsidRPr="00332206">
              <w:t>Решение задач</w:t>
            </w:r>
          </w:p>
        </w:tc>
        <w:tc>
          <w:tcPr>
            <w:tcW w:w="1234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1</w:t>
            </w:r>
          </w:p>
        </w:tc>
        <w:tc>
          <w:tcPr>
            <w:tcW w:w="2942" w:type="dxa"/>
          </w:tcPr>
          <w:p w:rsidR="00B31383" w:rsidRPr="00332206" w:rsidRDefault="004330A9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Площадь </w:t>
            </w:r>
            <w:r w:rsidR="00B31383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параллелогра</w:t>
            </w:r>
            <w:r w:rsidR="00B31383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м</w:t>
            </w:r>
            <w:r w:rsidR="00B31383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ма, треугольника, трап</w:t>
            </w:r>
            <w:r w:rsidR="00B31383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е</w:t>
            </w:r>
            <w:r w:rsidR="00B31383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ции, теорема Пифагора</w:t>
            </w:r>
          </w:p>
        </w:tc>
        <w:tc>
          <w:tcPr>
            <w:tcW w:w="2889" w:type="dxa"/>
          </w:tcPr>
          <w:p w:rsidR="00B31383" w:rsidRPr="00010B70" w:rsidRDefault="00010B70" w:rsidP="00010B70">
            <w:pPr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меть</w:t>
            </w:r>
            <w:r w:rsidR="00943E22">
              <w:rPr>
                <w:rFonts w:ascii="Times New Roman" w:hAnsi="Times New Roman" w:cs="Times New Roman"/>
                <w:iCs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="00B31383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находить площадь параллелограмма, тр</w:t>
            </w:r>
            <w:r w:rsidR="00B31383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е</w:t>
            </w:r>
            <w:r w:rsidR="00B31383"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гольника, трапеции </w:t>
            </w:r>
            <w:r w:rsidRPr="00010B70">
              <w:rPr>
                <w:rFonts w:ascii="Times New Roman" w:hAnsi="Times New Roman" w:cs="Times New Roman"/>
                <w:iCs/>
                <w:sz w:val="24"/>
                <w:szCs w:val="24"/>
              </w:rPr>
              <w:t>по формулам;</w:t>
            </w:r>
            <w:r w:rsidR="00B31383" w:rsidRPr="00010B70">
              <w:rPr>
                <w:rFonts w:ascii="Times New Roman" w:hAnsi="Times New Roman" w:cs="Times New Roman"/>
                <w:iCs/>
              </w:rPr>
              <w:t xml:space="preserve"> применять те</w:t>
            </w:r>
            <w:r w:rsidR="00B31383" w:rsidRPr="00010B70">
              <w:rPr>
                <w:rFonts w:ascii="Times New Roman" w:hAnsi="Times New Roman" w:cs="Times New Roman"/>
                <w:iCs/>
              </w:rPr>
              <w:t>о</w:t>
            </w:r>
            <w:r w:rsidR="00B31383" w:rsidRPr="00010B70">
              <w:rPr>
                <w:rFonts w:ascii="Times New Roman" w:hAnsi="Times New Roman" w:cs="Times New Roman"/>
                <w:iCs/>
              </w:rPr>
              <w:t>рему Пифагора при реш</w:t>
            </w:r>
            <w:r w:rsidR="00B31383" w:rsidRPr="00010B70">
              <w:rPr>
                <w:rFonts w:ascii="Times New Roman" w:hAnsi="Times New Roman" w:cs="Times New Roman"/>
                <w:iCs/>
              </w:rPr>
              <w:t>е</w:t>
            </w:r>
            <w:r w:rsidR="00B31383" w:rsidRPr="00010B70">
              <w:rPr>
                <w:rFonts w:ascii="Times New Roman" w:hAnsi="Times New Roman" w:cs="Times New Roman"/>
                <w:iCs/>
              </w:rPr>
              <w:t>нии задач</w:t>
            </w:r>
          </w:p>
        </w:tc>
        <w:tc>
          <w:tcPr>
            <w:tcW w:w="1148" w:type="dxa"/>
          </w:tcPr>
          <w:p w:rsidR="00B31383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="007471A6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1440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31383" w:rsidRPr="00240906" w:rsidTr="009F7BB4">
        <w:tc>
          <w:tcPr>
            <w:tcW w:w="690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73</w:t>
            </w:r>
          </w:p>
        </w:tc>
        <w:tc>
          <w:tcPr>
            <w:tcW w:w="3993" w:type="dxa"/>
          </w:tcPr>
          <w:p w:rsidR="00B31383" w:rsidRPr="00940D47" w:rsidRDefault="00B31383" w:rsidP="00B31383">
            <w:pPr>
              <w:pStyle w:val="a4"/>
              <w:spacing w:before="0" w:beforeAutospacing="0" w:after="0" w:afterAutospacing="0"/>
              <w:rPr>
                <w:b/>
              </w:rPr>
            </w:pPr>
            <w:r w:rsidRPr="00940D47">
              <w:rPr>
                <w:b/>
              </w:rPr>
              <w:t>Контрольная работа № 5. По теме «Площадь многоугольника»</w:t>
            </w:r>
          </w:p>
        </w:tc>
        <w:tc>
          <w:tcPr>
            <w:tcW w:w="1234" w:type="dxa"/>
          </w:tcPr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  <w:r w:rsidRPr="009F7BB4">
              <w:rPr>
                <w:sz w:val="28"/>
                <w:szCs w:val="28"/>
              </w:rPr>
              <w:t>1</w:t>
            </w:r>
          </w:p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</w:p>
          <w:p w:rsidR="00B31383" w:rsidRPr="009F7BB4" w:rsidRDefault="00B31383" w:rsidP="00B31383">
            <w:pPr>
              <w:pStyle w:val="a4"/>
              <w:spacing w:before="0" w:beforeAutospacing="0" w:after="0" w:afterAutospacing="0"/>
              <w:rPr>
                <w:sz w:val="28"/>
                <w:szCs w:val="28"/>
              </w:rPr>
            </w:pPr>
          </w:p>
        </w:tc>
        <w:tc>
          <w:tcPr>
            <w:tcW w:w="2942" w:type="dxa"/>
          </w:tcPr>
          <w:p w:rsidR="00B31383" w:rsidRPr="00332206" w:rsidRDefault="00B31383" w:rsidP="00B313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оверка знаний, умений и навыки учащихся по теме «Площадь мног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гольника»</w:t>
            </w:r>
          </w:p>
        </w:tc>
        <w:tc>
          <w:tcPr>
            <w:tcW w:w="2889" w:type="dxa"/>
          </w:tcPr>
          <w:p w:rsidR="00B31383" w:rsidRPr="00332206" w:rsidRDefault="00B31383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3E22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</w:t>
            </w:r>
            <w:r w:rsidR="00010B7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ски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риал, изученный на предыдущих уроках.</w:t>
            </w:r>
          </w:p>
          <w:p w:rsidR="00B31383" w:rsidRPr="00332206" w:rsidRDefault="00B31383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3E22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о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нные знания, умения и навыки на практике</w:t>
            </w:r>
          </w:p>
        </w:tc>
        <w:tc>
          <w:tcPr>
            <w:tcW w:w="1148" w:type="dxa"/>
          </w:tcPr>
          <w:p w:rsidR="00B31383" w:rsidRPr="00240906" w:rsidRDefault="00C03C5E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="007471A6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1440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B31383" w:rsidRPr="00240906" w:rsidRDefault="00B31383" w:rsidP="00B3138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471A6" w:rsidRPr="00240906" w:rsidTr="007471A6">
        <w:tc>
          <w:tcPr>
            <w:tcW w:w="16160" w:type="dxa"/>
            <w:gridSpan w:val="8"/>
            <w:shd w:val="clear" w:color="auto" w:fill="C6D9F1" w:themeFill="text2" w:themeFillTint="33"/>
          </w:tcPr>
          <w:p w:rsidR="007471A6" w:rsidRPr="00332206" w:rsidRDefault="007471A6" w:rsidP="007471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Квадратичная функция. Функция  </w:t>
            </w:r>
            <w:r w:rsidRPr="00332206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639" w:dyaOrig="620">
                <v:shape id="_x0000_i1044" type="#_x0000_t75" style="width:32.25pt;height:30.75pt" o:ole="">
                  <v:imagedata r:id="rId11" o:title=""/>
                </v:shape>
                <o:OLEObject Type="Embed" ProgID="Equation.3" ShapeID="_x0000_i1044" DrawAspect="Content" ObjectID="_1440269632" r:id="rId41"/>
              </w:objec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.</w:t>
            </w:r>
            <w:r w:rsidR="00B13086"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17 ч)</w:t>
            </w:r>
          </w:p>
        </w:tc>
      </w:tr>
      <w:tr w:rsidR="007262CD" w:rsidRPr="00240906" w:rsidTr="00D97334">
        <w:tc>
          <w:tcPr>
            <w:tcW w:w="690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74-75</w:t>
            </w:r>
          </w:p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7262CD" w:rsidRPr="00332206" w:rsidRDefault="007262CD" w:rsidP="007471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ичная функция, ее график, парабола</w:t>
            </w:r>
            <w:r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60">
                <v:shape id="_x0000_i1045" type="#_x0000_t75" style="width:38.25pt;height:18pt" o:ole="">
                  <v:imagedata r:id="rId18" o:title=""/>
                </v:shape>
                <o:OLEObject Type="Embed" ProgID="Equation.3" ShapeID="_x0000_i1045" DrawAspect="Content" ObjectID="_1440269633" r:id="rId42"/>
              </w:object>
            </w:r>
          </w:p>
        </w:tc>
        <w:tc>
          <w:tcPr>
            <w:tcW w:w="1234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7262CD" w:rsidRPr="00332206" w:rsidRDefault="007262CD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усочно-заданные </w:t>
            </w:r>
          </w:p>
          <w:p w:rsidR="007262CD" w:rsidRPr="00332206" w:rsidRDefault="007262CD" w:rsidP="00194061">
            <w:pPr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proofErr w:type="gramStart"/>
            <w:r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функции, контрольные точки графика, парабола, вершина параболы, ось симметрии параболы, ф</w:t>
            </w:r>
            <w:r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ус параболы, функция </w:t>
            </w:r>
            <w:r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60">
                <v:shape id="_x0000_i1046" type="#_x0000_t75" style="width:38.25pt;height:18pt" o:ole="">
                  <v:imagedata r:id="rId43" o:title=""/>
                </v:shape>
                <o:OLEObject Type="Embed" ProgID="Equation.DSMT4" ShapeID="_x0000_i1046" DrawAspect="Content" ObjectID="_1440269634" r:id="rId44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, график функции </w:t>
            </w:r>
            <w:r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60">
                <v:shape id="_x0000_i1047" type="#_x0000_t75" style="width:38.25pt;height:18pt" o:ole="">
                  <v:imagedata r:id="rId43" o:title=""/>
                </v:shape>
                <o:OLEObject Type="Embed" ProgID="Equation.DSMT4" ShapeID="_x0000_i1047" DrawAspect="Content" ObjectID="_1440269635" r:id="rId45"/>
              </w:object>
            </w:r>
            <w:proofErr w:type="gramEnd"/>
          </w:p>
          <w:p w:rsidR="007262CD" w:rsidRPr="00332206" w:rsidRDefault="007262CD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>Нули функции, степенные функции с натуральным показателем</w:t>
            </w:r>
          </w:p>
        </w:tc>
        <w:tc>
          <w:tcPr>
            <w:tcW w:w="2889" w:type="dxa"/>
          </w:tcPr>
          <w:p w:rsidR="00943E22" w:rsidRDefault="00943E22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ь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</w:t>
            </w:r>
            <w:r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60">
                <v:shape id="_x0000_i1048" type="#_x0000_t75" style="width:38.25pt;height:18pt" o:ole="">
                  <v:imagedata r:id="rId43" o:title=""/>
                </v:shape>
                <o:OLEObject Type="Embed" ProgID="Equation.DSMT4" ShapeID="_x0000_i1048" DrawAspect="Content" ObjectID="_1440269636" r:id="rId46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10B70" w:rsidRDefault="007262CD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="00943E22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график функции  </w:t>
            </w:r>
            <w:r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60">
                <v:shape id="_x0000_i1049" type="#_x0000_t75" style="width:38.25pt;height:18pt" o:ole="">
                  <v:imagedata r:id="rId43" o:title=""/>
                </v:shape>
                <o:OLEObject Type="Embed" ProgID="Equation.DSMT4" ShapeID="_x0000_i1049" DrawAspect="Content" ObjectID="_1440269637" r:id="rId47"/>
              </w:object>
            </w:r>
            <w:r w:rsidR="00943E22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43E22" w:rsidRPr="00332206">
              <w:rPr>
                <w:rFonts w:ascii="Times New Roman" w:hAnsi="Times New Roman" w:cs="Times New Roman"/>
                <w:sz w:val="24"/>
                <w:szCs w:val="24"/>
              </w:rPr>
              <w:t>оп</w:t>
            </w:r>
            <w:r w:rsidR="00943E22"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943E22" w:rsidRPr="00332206">
              <w:rPr>
                <w:rFonts w:ascii="Times New Roman" w:hAnsi="Times New Roman" w:cs="Times New Roman"/>
                <w:sz w:val="24"/>
                <w:szCs w:val="24"/>
              </w:rPr>
              <w:t>сать по графику постр</w:t>
            </w:r>
            <w:r w:rsidR="00943E22"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943E22" w:rsidRPr="00332206">
              <w:rPr>
                <w:rFonts w:ascii="Times New Roman" w:hAnsi="Times New Roman" w:cs="Times New Roman"/>
                <w:sz w:val="24"/>
                <w:szCs w:val="24"/>
              </w:rPr>
              <w:t>енной функции</w:t>
            </w:r>
            <w:r w:rsidR="00943E22">
              <w:rPr>
                <w:rFonts w:ascii="Times New Roman" w:hAnsi="Times New Roman" w:cs="Times New Roman"/>
                <w:sz w:val="24"/>
                <w:szCs w:val="24"/>
              </w:rPr>
              <w:t xml:space="preserve"> ее сво</w:t>
            </w:r>
            <w:r w:rsidR="00943E22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="00943E22">
              <w:rPr>
                <w:rFonts w:ascii="Times New Roman" w:hAnsi="Times New Roman" w:cs="Times New Roman"/>
                <w:sz w:val="24"/>
                <w:szCs w:val="24"/>
              </w:rPr>
              <w:t>ства</w:t>
            </w:r>
            <w:r w:rsidR="00943E22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</w:p>
          <w:p w:rsidR="007262CD" w:rsidRPr="00332206" w:rsidRDefault="007262CD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7262CD" w:rsidRDefault="009F7BB4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9F7BB4" w:rsidRPr="00240906" w:rsidRDefault="00C03C5E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  <w:r w:rsidR="009F7BB4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1440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62CD" w:rsidRPr="00240906" w:rsidTr="00D97334">
        <w:tc>
          <w:tcPr>
            <w:tcW w:w="690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76</w:t>
            </w:r>
          </w:p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7262CD" w:rsidRPr="00332206" w:rsidRDefault="007262CD" w:rsidP="007471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33220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20">
                <v:shape id="_x0000_i1050" type="#_x0000_t75" style="width:32.25pt;height:30.75pt" o:ole="">
                  <v:imagedata r:id="rId20" o:title=""/>
                </v:shape>
                <o:OLEObject Type="Embed" ProgID="Equation.3" ShapeID="_x0000_i1050" DrawAspect="Content" ObjectID="_1440269638" r:id="rId48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, ее свойства и г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фик</w:t>
            </w:r>
          </w:p>
        </w:tc>
        <w:tc>
          <w:tcPr>
            <w:tcW w:w="1234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7262CD" w:rsidRPr="00332206" w:rsidRDefault="007262CD" w:rsidP="007262CD">
            <w:pPr>
              <w:pStyle w:val="ad"/>
              <w:ind w:firstLine="0"/>
              <w:jc w:val="left"/>
              <w:rPr>
                <w:iCs/>
                <w:color w:val="auto"/>
                <w:szCs w:val="24"/>
              </w:rPr>
            </w:pPr>
            <w:proofErr w:type="gramStart"/>
            <w:r w:rsidRPr="00332206">
              <w:rPr>
                <w:bCs/>
                <w:color w:val="auto"/>
                <w:szCs w:val="24"/>
              </w:rPr>
              <w:t xml:space="preserve">функция </w:t>
            </w:r>
            <w:r w:rsidRPr="00332206">
              <w:rPr>
                <w:color w:val="auto"/>
                <w:position w:val="-24"/>
                <w:szCs w:val="24"/>
              </w:rPr>
              <w:object w:dxaOrig="620" w:dyaOrig="620">
                <v:shape id="_x0000_i1051" type="#_x0000_t75" style="width:30.75pt;height:30.75pt" o:ole="">
                  <v:imagedata r:id="rId49" o:title=""/>
                </v:shape>
                <o:OLEObject Type="Embed" ProgID="Equation.DSMT4" ShapeID="_x0000_i1051" DrawAspect="Content" ObjectID="_1440269639" r:id="rId50"/>
              </w:object>
            </w:r>
            <w:r w:rsidRPr="00332206">
              <w:rPr>
                <w:color w:val="auto"/>
                <w:szCs w:val="24"/>
              </w:rPr>
              <w:t>, гиперб</w:t>
            </w:r>
            <w:r w:rsidRPr="00332206">
              <w:rPr>
                <w:color w:val="auto"/>
                <w:szCs w:val="24"/>
              </w:rPr>
              <w:t>о</w:t>
            </w:r>
            <w:r w:rsidRPr="00332206">
              <w:rPr>
                <w:color w:val="auto"/>
                <w:szCs w:val="24"/>
              </w:rPr>
              <w:t>ла, ветви гиперболы, асимптоты, ось симме</w:t>
            </w:r>
            <w:r w:rsidRPr="00332206">
              <w:rPr>
                <w:color w:val="auto"/>
                <w:szCs w:val="24"/>
              </w:rPr>
              <w:t>т</w:t>
            </w:r>
            <w:r w:rsidRPr="00332206">
              <w:rPr>
                <w:color w:val="auto"/>
                <w:szCs w:val="24"/>
              </w:rPr>
              <w:t xml:space="preserve">рии гиперболы, функция </w:t>
            </w:r>
            <w:r w:rsidRPr="00332206">
              <w:rPr>
                <w:color w:val="auto"/>
                <w:position w:val="-24"/>
                <w:szCs w:val="24"/>
              </w:rPr>
              <w:object w:dxaOrig="620" w:dyaOrig="620">
                <v:shape id="_x0000_i1052" type="#_x0000_t75" style="width:30.75pt;height:30.75pt" o:ole="">
                  <v:imagedata r:id="rId51" o:title=""/>
                </v:shape>
                <o:OLEObject Type="Embed" ProgID="Equation.DSMT4" ShapeID="_x0000_i1052" DrawAspect="Content" ObjectID="_1440269640" r:id="rId52"/>
              </w:object>
            </w:r>
            <w:r w:rsidRPr="00332206">
              <w:rPr>
                <w:color w:val="auto"/>
                <w:szCs w:val="24"/>
              </w:rPr>
              <w:t>, обратная пропо</w:t>
            </w:r>
            <w:r w:rsidRPr="00332206">
              <w:rPr>
                <w:color w:val="auto"/>
                <w:szCs w:val="24"/>
              </w:rPr>
              <w:t>р</w:t>
            </w:r>
            <w:r w:rsidRPr="00332206">
              <w:rPr>
                <w:color w:val="auto"/>
                <w:szCs w:val="24"/>
              </w:rPr>
              <w:t>циональность, коэффиц</w:t>
            </w:r>
            <w:r w:rsidRPr="00332206">
              <w:rPr>
                <w:color w:val="auto"/>
                <w:szCs w:val="24"/>
              </w:rPr>
              <w:t>и</w:t>
            </w:r>
            <w:r w:rsidRPr="00332206">
              <w:rPr>
                <w:color w:val="auto"/>
                <w:szCs w:val="24"/>
              </w:rPr>
              <w:t>ент обратной пропорци</w:t>
            </w:r>
            <w:r w:rsidRPr="00332206">
              <w:rPr>
                <w:color w:val="auto"/>
                <w:szCs w:val="24"/>
              </w:rPr>
              <w:t>о</w:t>
            </w:r>
            <w:r w:rsidRPr="00332206">
              <w:rPr>
                <w:color w:val="auto"/>
                <w:szCs w:val="24"/>
              </w:rPr>
              <w:t xml:space="preserve">нальности, свойства функция </w:t>
            </w:r>
            <w:r w:rsidRPr="00332206">
              <w:rPr>
                <w:color w:val="auto"/>
                <w:position w:val="-24"/>
                <w:szCs w:val="24"/>
              </w:rPr>
              <w:object w:dxaOrig="620" w:dyaOrig="620">
                <v:shape id="_x0000_i1053" type="#_x0000_t75" style="width:30.75pt;height:30.75pt" o:ole="">
                  <v:imagedata r:id="rId51" o:title=""/>
                </v:shape>
                <o:OLEObject Type="Embed" ProgID="Equation.DSMT4" ShapeID="_x0000_i1053" DrawAspect="Content" ObjectID="_1440269641" r:id="rId53"/>
              </w:object>
            </w:r>
            <w:r w:rsidRPr="00332206">
              <w:rPr>
                <w:color w:val="auto"/>
                <w:szCs w:val="24"/>
              </w:rPr>
              <w:t>, область значений функции, окр</w:t>
            </w:r>
            <w:r w:rsidRPr="00332206">
              <w:rPr>
                <w:color w:val="auto"/>
                <w:szCs w:val="24"/>
              </w:rPr>
              <w:t>е</w:t>
            </w:r>
            <w:r w:rsidRPr="00332206">
              <w:rPr>
                <w:color w:val="auto"/>
                <w:szCs w:val="24"/>
              </w:rPr>
              <w:t>стность точки, точка ма</w:t>
            </w:r>
            <w:r w:rsidRPr="00332206">
              <w:rPr>
                <w:color w:val="auto"/>
                <w:szCs w:val="24"/>
              </w:rPr>
              <w:t>к</w:t>
            </w:r>
            <w:r w:rsidRPr="00332206">
              <w:rPr>
                <w:color w:val="auto"/>
                <w:szCs w:val="24"/>
              </w:rPr>
              <w:t>симума, точка минимума.</w:t>
            </w:r>
            <w:proofErr w:type="gramEnd"/>
          </w:p>
          <w:p w:rsidR="007262CD" w:rsidRPr="00332206" w:rsidRDefault="007262CD" w:rsidP="00194061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889" w:type="dxa"/>
          </w:tcPr>
          <w:p w:rsidR="00943E22" w:rsidRDefault="00943E22" w:rsidP="00943E2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 функцию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вида </w:t>
            </w:r>
            <w:r w:rsidR="007262CD" w:rsidRPr="0033220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355600" cy="355600"/>
                  <wp:effectExtent l="0" t="0" r="0" b="0"/>
                  <wp:docPr id="37" name="Рисунок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600" cy="355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262CD"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ее графике и сво</w:t>
            </w:r>
            <w:r w:rsidR="007262CD"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й</w:t>
            </w:r>
            <w:r w:rsidR="007262CD"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тва. </w:t>
            </w:r>
          </w:p>
          <w:p w:rsidR="007262CD" w:rsidRPr="00332206" w:rsidRDefault="007262CD" w:rsidP="00943E2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="00943E22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объяснить из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нные положения на с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мостоятельно подоб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ых конкретных при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рах. </w:t>
            </w:r>
          </w:p>
        </w:tc>
        <w:tc>
          <w:tcPr>
            <w:tcW w:w="1148" w:type="dxa"/>
          </w:tcPr>
          <w:p w:rsidR="007262CD" w:rsidRPr="00240906" w:rsidRDefault="00C03C5E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="009F7BB4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1440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62CD" w:rsidRPr="00240906" w:rsidTr="00D97334">
        <w:tc>
          <w:tcPr>
            <w:tcW w:w="690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77-78</w:t>
            </w:r>
          </w:p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7262CD" w:rsidRPr="00332206" w:rsidRDefault="007262CD" w:rsidP="007471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33220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20">
                <v:shape id="_x0000_i1054" type="#_x0000_t75" style="width:32.25pt;height:30.75pt" o:ole="">
                  <v:imagedata r:id="rId22" o:title=""/>
                </v:shape>
                <o:OLEObject Type="Embed" ProgID="Equation.3" ShapeID="_x0000_i1054" DrawAspect="Content" ObjectID="_1440269642" r:id="rId55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, ее свойства и г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ик</w:t>
            </w:r>
          </w:p>
        </w:tc>
        <w:tc>
          <w:tcPr>
            <w:tcW w:w="1234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2</w:t>
            </w:r>
          </w:p>
        </w:tc>
        <w:tc>
          <w:tcPr>
            <w:tcW w:w="2942" w:type="dxa"/>
          </w:tcPr>
          <w:p w:rsidR="000F3520" w:rsidRPr="00332206" w:rsidRDefault="000F3520" w:rsidP="000F3520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ункции, описывающие прямую и обратную пр</w:t>
            </w: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порциональную завис</w:t>
            </w: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мости, их графики. </w:t>
            </w:r>
          </w:p>
          <w:p w:rsidR="007262CD" w:rsidRPr="00332206" w:rsidRDefault="007262CD" w:rsidP="007471A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</w:tcPr>
          <w:p w:rsidR="00943E22" w:rsidRDefault="00943E22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ь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функции и их опис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ие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о граф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ку построенной функции </w:t>
            </w:r>
          </w:p>
          <w:p w:rsidR="00010B70" w:rsidRDefault="007262CD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="00943E22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график функции  </w:t>
            </w:r>
            <w:r w:rsidRPr="0033220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055" type="#_x0000_t75" style="width:30.75pt;height:30.75pt" o:ole="">
                  <v:imagedata r:id="rId51" o:title=""/>
                </v:shape>
                <o:OLEObject Type="Embed" ProgID="Equation.DSMT4" ShapeID="_x0000_i1055" DrawAspect="Content" ObjectID="_1440269643" r:id="rId56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</w:p>
          <w:p w:rsidR="007262CD" w:rsidRPr="00332206" w:rsidRDefault="007262CD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.  .</w:t>
            </w:r>
          </w:p>
        </w:tc>
        <w:tc>
          <w:tcPr>
            <w:tcW w:w="1148" w:type="dxa"/>
          </w:tcPr>
          <w:p w:rsidR="007262CD" w:rsidRDefault="009F7BB4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DE0226" w:rsidRPr="00240906" w:rsidRDefault="00C03C5E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.12</w:t>
            </w:r>
          </w:p>
        </w:tc>
        <w:tc>
          <w:tcPr>
            <w:tcW w:w="1440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62CD" w:rsidRPr="00240906" w:rsidTr="00D97334">
        <w:tc>
          <w:tcPr>
            <w:tcW w:w="690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79-80</w:t>
            </w:r>
          </w:p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7262CD" w:rsidRPr="00332206" w:rsidRDefault="007262CD" w:rsidP="007471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Как построить график функции </w:t>
            </w:r>
            <w:proofErr w:type="spellStart"/>
            <w:r w:rsidRPr="00332206">
              <w:rPr>
                <w:rFonts w:ascii="Times New Roman" w:hAnsi="Times New Roman" w:cs="Times New Roman"/>
                <w:i/>
                <w:sz w:val="24"/>
                <w:szCs w:val="24"/>
              </w:rPr>
              <w:t>у=f</w:t>
            </w:r>
            <w:proofErr w:type="spellEnd"/>
            <w:r w:rsidRPr="00332206">
              <w:rPr>
                <w:rFonts w:ascii="Times New Roman" w:hAnsi="Times New Roman" w:cs="Times New Roman"/>
                <w:i/>
                <w:sz w:val="24"/>
                <w:szCs w:val="24"/>
              </w:rPr>
              <w:t>(</w:t>
            </w:r>
            <w:proofErr w:type="spellStart"/>
            <w:r w:rsidRPr="00332206">
              <w:rPr>
                <w:rFonts w:ascii="Times New Roman" w:hAnsi="Times New Roman" w:cs="Times New Roman"/>
                <w:i/>
                <w:sz w:val="24"/>
                <w:szCs w:val="24"/>
              </w:rPr>
              <w:t>x+</w:t>
            </w:r>
            <w:proofErr w:type="spellEnd"/>
            <w:r w:rsidRPr="0033220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33220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),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если известен график функции </w:t>
            </w:r>
            <w:proofErr w:type="spellStart"/>
            <w:r w:rsidRPr="00332206">
              <w:rPr>
                <w:rFonts w:ascii="Times New Roman" w:hAnsi="Times New Roman" w:cs="Times New Roman"/>
                <w:i/>
                <w:sz w:val="24"/>
                <w:szCs w:val="24"/>
              </w:rPr>
              <w:t>у=f</w:t>
            </w:r>
            <w:proofErr w:type="spellEnd"/>
            <w:r w:rsidRPr="00332206">
              <w:rPr>
                <w:rFonts w:ascii="Times New Roman" w:hAnsi="Times New Roman" w:cs="Times New Roman"/>
                <w:i/>
                <w:sz w:val="24"/>
                <w:szCs w:val="24"/>
              </w:rPr>
              <w:t>(</w:t>
            </w:r>
            <w:proofErr w:type="spellStart"/>
            <w:r w:rsidRPr="00332206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34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7262CD" w:rsidRPr="00332206" w:rsidRDefault="007262CD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, параллельный перенос вправо (влево), вспомог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льная система коорд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нат, алгоритм построения графика функции </w:t>
            </w:r>
            <w:r w:rsidRPr="003322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40" w:dyaOrig="400">
                <v:shape id="_x0000_i1056" type="#_x0000_t75" style="width:62.25pt;height:20.25pt" o:ole="">
                  <v:imagedata r:id="rId57" o:title=""/>
                </v:shape>
                <o:OLEObject Type="Embed" ProgID="Equation.DSMT4" ShapeID="_x0000_i1056" DrawAspect="Content" ObjectID="_1440269644" r:id="rId58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889" w:type="dxa"/>
          </w:tcPr>
          <w:p w:rsidR="007262CD" w:rsidRDefault="00010B70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ть 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как с помощью п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>раллельного переноса вправо или влево постр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ить график функции </w:t>
            </w:r>
            <w:r w:rsidR="007262CD" w:rsidRPr="003322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40" w:dyaOrig="400">
                <v:shape id="_x0000_i1057" type="#_x0000_t75" style="width:62.25pt;height:20.25pt" o:ole="">
                  <v:imagedata r:id="rId57" o:title=""/>
                </v:shape>
                <o:OLEObject Type="Embed" ProgID="Equation.DSMT4" ShapeID="_x0000_i1057" DrawAspect="Content" ObjectID="_1440269645" r:id="rId59"/>
              </w:objec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C60017" w:rsidRPr="00332206" w:rsidRDefault="00C60017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еть: применят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алг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ритм построения графика функции </w:t>
            </w:r>
            <w:r w:rsidRPr="003322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40" w:dyaOrig="400">
                <v:shape id="_x0000_i1058" type="#_x0000_t75" style="width:62.25pt;height:20.25pt" o:ole="">
                  <v:imagedata r:id="rId57" o:title=""/>
                </v:shape>
                <o:OLEObject Type="Embed" ProgID="Equation.DSMT4" ShapeID="_x0000_i1058" DrawAspect="Content" ObjectID="_1440269646" r:id="rId60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48" w:type="dxa"/>
          </w:tcPr>
          <w:p w:rsidR="007262CD" w:rsidRDefault="00DE0226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  <w:p w:rsidR="00DE0226" w:rsidRPr="00240906" w:rsidRDefault="00DE0226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.01</w:t>
            </w:r>
          </w:p>
        </w:tc>
        <w:tc>
          <w:tcPr>
            <w:tcW w:w="1440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62CD" w:rsidRPr="00240906" w:rsidTr="00D97334">
        <w:tc>
          <w:tcPr>
            <w:tcW w:w="690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81-82</w:t>
            </w:r>
          </w:p>
        </w:tc>
        <w:tc>
          <w:tcPr>
            <w:tcW w:w="3993" w:type="dxa"/>
          </w:tcPr>
          <w:p w:rsidR="007262CD" w:rsidRPr="00332206" w:rsidRDefault="007262CD" w:rsidP="007471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Как построить график функции </w:t>
            </w:r>
            <w:proofErr w:type="spell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y=f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)+</w:t>
            </w:r>
            <w:proofErr w:type="spell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, если известен график функции   </w:t>
            </w:r>
            <w:proofErr w:type="spell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y=f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34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7262CD" w:rsidRPr="00332206" w:rsidRDefault="007262CD" w:rsidP="00194061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t>параллельный перенос, параллельный перенос вверх (вниз), вспомог</w:t>
            </w:r>
            <w:r w:rsidRPr="00332206">
              <w:t>а</w:t>
            </w:r>
            <w:r w:rsidRPr="00332206">
              <w:t>тельная система коорд</w:t>
            </w:r>
            <w:r w:rsidRPr="00332206">
              <w:t>и</w:t>
            </w:r>
            <w:r w:rsidRPr="00332206">
              <w:t xml:space="preserve">нат, алгоритм построения графика функции </w:t>
            </w:r>
            <w:r w:rsidRPr="00332206">
              <w:rPr>
                <w:position w:val="-14"/>
              </w:rPr>
              <w:object w:dxaOrig="1340" w:dyaOrig="400">
                <v:shape id="_x0000_i1059" type="#_x0000_t75" style="width:67.5pt;height:20.25pt" o:ole="">
                  <v:imagedata r:id="rId61" o:title=""/>
                </v:shape>
                <o:OLEObject Type="Embed" ProgID="Equation.DSMT4" ShapeID="_x0000_i1059" DrawAspect="Content" ObjectID="_1440269647" r:id="rId62"/>
              </w:object>
            </w:r>
            <w:r w:rsidRPr="00332206">
              <w:t>.</w:t>
            </w:r>
          </w:p>
          <w:p w:rsidR="007262CD" w:rsidRPr="00332206" w:rsidRDefault="007262CD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</w:tcPr>
          <w:p w:rsidR="007262CD" w:rsidRDefault="00010B70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="00C6001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как с помощью параллельного переноса вверх или вниз построить график функции </w:t>
            </w:r>
          </w:p>
          <w:p w:rsidR="00010B70" w:rsidRPr="00332206" w:rsidRDefault="00010B70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="00C6001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троить график функции </w:t>
            </w:r>
            <w:r w:rsidRPr="003322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40" w:dyaOrig="400">
                <v:shape id="_x0000_i1060" type="#_x0000_t75" style="width:67.5pt;height:20.25pt" o:ole="">
                  <v:imagedata r:id="rId61" o:title=""/>
                </v:shape>
                <o:OLEObject Type="Embed" ProgID="Equation.DSMT4" ShapeID="_x0000_i1060" DrawAspect="Content" ObjectID="_1440269648" r:id="rId63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48" w:type="dxa"/>
          </w:tcPr>
          <w:p w:rsidR="007262CD" w:rsidRDefault="00DE0226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.01</w:t>
            </w:r>
          </w:p>
          <w:p w:rsidR="00DE0226" w:rsidRPr="00240906" w:rsidRDefault="00DE0226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.01</w:t>
            </w:r>
          </w:p>
        </w:tc>
        <w:tc>
          <w:tcPr>
            <w:tcW w:w="1440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62CD" w:rsidRPr="00240906" w:rsidTr="00D97334">
        <w:tc>
          <w:tcPr>
            <w:tcW w:w="690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83-84</w:t>
            </w:r>
          </w:p>
        </w:tc>
        <w:tc>
          <w:tcPr>
            <w:tcW w:w="3993" w:type="dxa"/>
          </w:tcPr>
          <w:p w:rsidR="007262CD" w:rsidRPr="00332206" w:rsidRDefault="007262CD" w:rsidP="007471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Как построить график функции </w:t>
            </w:r>
            <w:r w:rsidRPr="003322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  <w:lang w:eastAsia="ru-RU"/>
              </w:rPr>
              <w:drawing>
                <wp:inline distT="0" distB="0" distL="0" distR="0">
                  <wp:extent cx="1016000" cy="241300"/>
                  <wp:effectExtent l="0" t="0" r="0" b="0"/>
                  <wp:docPr id="41" name="Рисунок 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41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, если известен г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фик функции</w:t>
            </w:r>
            <w:r w:rsidRPr="003322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  <w:lang w:eastAsia="ru-RU"/>
              </w:rPr>
              <w:drawing>
                <wp:inline distT="0" distB="0" distL="0" distR="0">
                  <wp:extent cx="584200" cy="241300"/>
                  <wp:effectExtent l="0" t="0" r="0" b="0"/>
                  <wp:docPr id="42" name="Рисунок 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200" cy="241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34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7262CD" w:rsidRPr="00332206" w:rsidRDefault="007262CD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, параллельный перенос вправо (влево), па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ельный перенос вверх (вниз), вспомогательная система координат, алг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ритм построения графика функции </w:t>
            </w:r>
            <w:r w:rsidRPr="003322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40" w:dyaOrig="400">
                <v:shape id="_x0000_i1061" type="#_x0000_t75" style="width:81.75pt;height:20.25pt" o:ole="">
                  <v:imagedata r:id="rId64" o:title=""/>
                </v:shape>
                <o:OLEObject Type="Embed" ProgID="Equation.DSMT4" ShapeID="_x0000_i1061" DrawAspect="Content" ObjectID="_1440269649" r:id="rId65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889" w:type="dxa"/>
          </w:tcPr>
          <w:p w:rsidR="007262CD" w:rsidRPr="00332206" w:rsidRDefault="007262CD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</w:t>
            </w:r>
            <w:r w:rsidR="00010B70">
              <w:rPr>
                <w:rFonts w:ascii="Times New Roman" w:hAnsi="Times New Roman" w:cs="Times New Roman"/>
                <w:sz w:val="24"/>
                <w:szCs w:val="24"/>
              </w:rPr>
              <w:t>т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график функции вида </w:t>
            </w:r>
            <w:r w:rsidRPr="003322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40" w:dyaOrig="400">
                <v:shape id="_x0000_i1062" type="#_x0000_t75" style="width:81.75pt;height:20.25pt" o:ole="">
                  <v:imagedata r:id="rId64" o:title=""/>
                </v:shape>
                <o:OLEObject Type="Embed" ProgID="Equation.DSMT4" ShapeID="_x0000_i1062" DrawAspect="Content" ObjectID="_1440269650" r:id="rId66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, опис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ать свойства функции по ее графику.</w:t>
            </w:r>
          </w:p>
        </w:tc>
        <w:tc>
          <w:tcPr>
            <w:tcW w:w="1148" w:type="dxa"/>
          </w:tcPr>
          <w:p w:rsidR="007262CD" w:rsidRDefault="00DE0226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  <w:p w:rsidR="00DE0226" w:rsidRPr="00240906" w:rsidRDefault="00C03C5E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DE0226"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</w:tc>
        <w:tc>
          <w:tcPr>
            <w:tcW w:w="1440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62CD" w:rsidRPr="00240906" w:rsidTr="00D97334">
        <w:tc>
          <w:tcPr>
            <w:tcW w:w="690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85-86</w:t>
            </w:r>
          </w:p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7262CD" w:rsidRPr="00332206" w:rsidRDefault="007262CD" w:rsidP="007471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proofErr w:type="spell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=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object w:dxaOrig="1200" w:dyaOrig="320">
                <v:shape id="_x0000_i1063" type="#_x0000_t75" style="width:65.25pt;height:17.25pt" o:ole="">
                  <v:imagedata r:id="rId26" o:title=""/>
                </v:shape>
                <o:OLEObject Type="Embed" ProgID="Equation.3" ShapeID="_x0000_i1063" DrawAspect="Content" ObjectID="_1440269651" r:id="rId67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, её свойс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а и график</w:t>
            </w:r>
          </w:p>
        </w:tc>
        <w:tc>
          <w:tcPr>
            <w:tcW w:w="1234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2</w:t>
            </w:r>
          </w:p>
        </w:tc>
        <w:tc>
          <w:tcPr>
            <w:tcW w:w="2942" w:type="dxa"/>
            <w:vMerge w:val="restart"/>
          </w:tcPr>
          <w:p w:rsidR="007262CD" w:rsidRPr="00332206" w:rsidRDefault="007262CD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60">
                <v:shape id="_x0000_i1064" type="#_x0000_t75" style="width:76.5pt;height:18pt" o:ole="">
                  <v:imagedata r:id="rId68" o:title=""/>
                </v:shape>
                <o:OLEObject Type="Embed" ProgID="Equation.DSMT4" ShapeID="_x0000_i1064" DrawAspect="Content" ObjectID="_1440269652" r:id="rId69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вадратичная функция, график квадратичной функции, ось параболы, формула абсциссы па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болы, направление веток параболы, алгоритм п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строения параболы </w:t>
            </w:r>
            <w:r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60">
                <v:shape id="_x0000_i1065" type="#_x0000_t75" style="width:76.5pt;height:18pt" o:ole="">
                  <v:imagedata r:id="rId68" o:title=""/>
                </v:shape>
                <o:OLEObject Type="Embed" ProgID="Equation.DSMT4" ShapeID="_x0000_i1065" DrawAspect="Content" ObjectID="_1440269653" r:id="rId70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889" w:type="dxa"/>
            <w:vMerge w:val="restart"/>
          </w:tcPr>
          <w:p w:rsidR="00C60017" w:rsidRDefault="00C60017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Знать: 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>функц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262CD"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60">
                <v:shape id="_x0000_i1066" type="#_x0000_t75" style="width:76.5pt;height:18pt" o:ole="">
                  <v:imagedata r:id="rId68" o:title=""/>
                </v:shape>
                <o:OLEObject Type="Embed" ProgID="Equation.DSMT4" ShapeID="_x0000_i1066" DrawAspect="Content" ObjectID="_1440269654" r:id="rId71"/>
              </w:objec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>, ее граф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и свойства.</w:t>
            </w:r>
          </w:p>
          <w:p w:rsidR="007262CD" w:rsidRPr="00332206" w:rsidRDefault="00C60017" w:rsidP="00010B7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меть: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графики, заданные  таблично и форм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ой,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строить гр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фик функции </w:t>
            </w:r>
            <w:r w:rsidR="007262CD" w:rsidRPr="0033220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40" w:dyaOrig="360">
                <v:shape id="_x0000_i1067" type="#_x0000_t75" style="width:76.5pt;height:18pt" o:ole="">
                  <v:imagedata r:id="rId68" o:title=""/>
                </v:shape>
                <o:OLEObject Type="Embed" ProgID="Equation.DSMT4" ShapeID="_x0000_i1067" DrawAspect="Content" ObjectID="_1440269655" r:id="rId72"/>
              </w:objec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>, опис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="007262C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вать свойства по графику.  </w:t>
            </w:r>
          </w:p>
        </w:tc>
        <w:tc>
          <w:tcPr>
            <w:tcW w:w="1148" w:type="dxa"/>
          </w:tcPr>
          <w:p w:rsidR="007262CD" w:rsidRDefault="00DE0226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1.01</w:t>
            </w:r>
          </w:p>
          <w:p w:rsidR="00DE0226" w:rsidRPr="00240906" w:rsidRDefault="00DE0226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2.01</w:t>
            </w:r>
          </w:p>
        </w:tc>
        <w:tc>
          <w:tcPr>
            <w:tcW w:w="1440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62CD" w:rsidRPr="00240906" w:rsidTr="00D97334">
        <w:tc>
          <w:tcPr>
            <w:tcW w:w="690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87-88</w:t>
            </w:r>
          </w:p>
        </w:tc>
        <w:tc>
          <w:tcPr>
            <w:tcW w:w="3993" w:type="dxa"/>
          </w:tcPr>
          <w:p w:rsidR="007262CD" w:rsidRPr="00332206" w:rsidRDefault="007262CD" w:rsidP="007471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proofErr w:type="spell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=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object w:dxaOrig="1200" w:dyaOrig="320">
                <v:shape id="_x0000_i1068" type="#_x0000_t75" style="width:65.25pt;height:17.25pt" o:ole="">
                  <v:imagedata r:id="rId26" o:title=""/>
                </v:shape>
                <o:OLEObject Type="Embed" ProgID="Equation.3" ShapeID="_x0000_i1068" DrawAspect="Content" ObjectID="_1440269656" r:id="rId73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её  график к</w:t>
            </w: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ординаты вершины параболы, ось симметрии.</w:t>
            </w:r>
          </w:p>
        </w:tc>
        <w:tc>
          <w:tcPr>
            <w:tcW w:w="1234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  <w:vMerge/>
          </w:tcPr>
          <w:p w:rsidR="007262CD" w:rsidRPr="00332206" w:rsidRDefault="007262CD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7262CD" w:rsidRPr="00332206" w:rsidRDefault="007262CD" w:rsidP="0019406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7262CD" w:rsidRDefault="00DE0226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.01</w:t>
            </w:r>
          </w:p>
          <w:p w:rsidR="00DE0226" w:rsidRPr="00240906" w:rsidRDefault="00DE0226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</w:tc>
        <w:tc>
          <w:tcPr>
            <w:tcW w:w="1440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62CD" w:rsidRPr="00240906" w:rsidTr="00D97334">
        <w:tc>
          <w:tcPr>
            <w:tcW w:w="690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89</w:t>
            </w:r>
          </w:p>
        </w:tc>
        <w:tc>
          <w:tcPr>
            <w:tcW w:w="3993" w:type="dxa"/>
          </w:tcPr>
          <w:p w:rsidR="007262CD" w:rsidRPr="00332206" w:rsidRDefault="007262CD" w:rsidP="007471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Графическое решение квадратных уравнений</w:t>
            </w:r>
          </w:p>
        </w:tc>
        <w:tc>
          <w:tcPr>
            <w:tcW w:w="1234" w:type="dxa"/>
          </w:tcPr>
          <w:p w:rsidR="007262CD" w:rsidRPr="00855E0D" w:rsidRDefault="007262C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7262CD" w:rsidRPr="00332206" w:rsidRDefault="0044638D" w:rsidP="004463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орни уравнения, алг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итм решения квадратных уравнений</w:t>
            </w:r>
          </w:p>
        </w:tc>
        <w:tc>
          <w:tcPr>
            <w:tcW w:w="2889" w:type="dxa"/>
          </w:tcPr>
          <w:p w:rsidR="005078B4" w:rsidRDefault="007262CD" w:rsidP="005078B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="005078B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способы решения квадратных уравнений, </w:t>
            </w:r>
          </w:p>
          <w:p w:rsidR="007262CD" w:rsidRPr="00332206" w:rsidRDefault="007262CD" w:rsidP="005078B4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Уметь</w:t>
            </w:r>
            <w:r w:rsidR="005078B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78B4" w:rsidRPr="00332206">
              <w:rPr>
                <w:rFonts w:ascii="Times New Roman" w:hAnsi="Times New Roman" w:cs="Times New Roman"/>
                <w:sz w:val="24"/>
                <w:szCs w:val="24"/>
              </w:rPr>
              <w:t>применя</w:t>
            </w:r>
            <w:r w:rsidR="005078B4">
              <w:rPr>
                <w:rFonts w:ascii="Times New Roman" w:hAnsi="Times New Roman" w:cs="Times New Roman"/>
                <w:sz w:val="24"/>
                <w:szCs w:val="24"/>
              </w:rPr>
              <w:t xml:space="preserve">ть </w:t>
            </w:r>
            <w:r w:rsidR="005078B4" w:rsidRPr="00332206">
              <w:rPr>
                <w:rFonts w:ascii="Times New Roman" w:hAnsi="Times New Roman" w:cs="Times New Roman"/>
                <w:sz w:val="24"/>
                <w:szCs w:val="24"/>
              </w:rPr>
              <w:t>на практике</w:t>
            </w:r>
            <w:r w:rsidR="005078B4">
              <w:rPr>
                <w:rFonts w:ascii="Times New Roman" w:hAnsi="Times New Roman" w:cs="Times New Roman"/>
                <w:sz w:val="24"/>
                <w:szCs w:val="24"/>
              </w:rPr>
              <w:t xml:space="preserve"> разные способы решения квадратных уравнений</w:t>
            </w:r>
            <w:r w:rsidR="005078B4" w:rsidRPr="0033220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48" w:type="dxa"/>
          </w:tcPr>
          <w:p w:rsidR="007262CD" w:rsidRPr="00240906" w:rsidRDefault="00DE0226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C03C5E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</w:tc>
        <w:tc>
          <w:tcPr>
            <w:tcW w:w="1440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262CD" w:rsidRPr="00240906" w:rsidRDefault="007262C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4638D" w:rsidRPr="00240906" w:rsidTr="00D97334">
        <w:tc>
          <w:tcPr>
            <w:tcW w:w="690" w:type="dxa"/>
          </w:tcPr>
          <w:p w:rsidR="0044638D" w:rsidRPr="00855E0D" w:rsidRDefault="0044638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90</w:t>
            </w:r>
          </w:p>
        </w:tc>
        <w:tc>
          <w:tcPr>
            <w:tcW w:w="3993" w:type="dxa"/>
          </w:tcPr>
          <w:p w:rsidR="0044638D" w:rsidRPr="00940D47" w:rsidRDefault="0044638D" w:rsidP="0044638D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40D4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6 по теме «</w:t>
            </w:r>
            <w:r w:rsidRPr="00940D47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ичная функция. Фун</w:t>
            </w:r>
            <w:r w:rsidRPr="00940D47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940D4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ция  </w:t>
            </w:r>
            <w:r w:rsidRPr="00940D47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639" w:dyaOrig="620">
                <v:shape id="_x0000_i1069" type="#_x0000_t75" style="width:32.25pt;height:30.75pt" o:ole="">
                  <v:imagedata r:id="rId11" o:title=""/>
                </v:shape>
                <o:OLEObject Type="Embed" ProgID="Equation.3" ShapeID="_x0000_i1069" DrawAspect="Content" ObjectID="_1440269657" r:id="rId74"/>
              </w:object>
            </w:r>
            <w:r w:rsidRPr="00940D4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»</w:t>
            </w:r>
          </w:p>
        </w:tc>
        <w:tc>
          <w:tcPr>
            <w:tcW w:w="1234" w:type="dxa"/>
          </w:tcPr>
          <w:p w:rsidR="0044638D" w:rsidRPr="00855E0D" w:rsidRDefault="0044638D" w:rsidP="007471A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44638D" w:rsidRPr="00332206" w:rsidRDefault="0044638D" w:rsidP="004463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Проверка знаний, умений и навыки учащихся по теме «Квадратичная функция. Функция  </w:t>
            </w:r>
            <w:r w:rsidRPr="0033220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20">
                <v:shape id="_x0000_i1070" type="#_x0000_t75" style="width:32.25pt;height:30.75pt" o:ole="">
                  <v:imagedata r:id="rId11" o:title=""/>
                </v:shape>
                <o:OLEObject Type="Embed" ProgID="Equation.3" ShapeID="_x0000_i1070" DrawAspect="Content" ObjectID="_1440269658" r:id="rId75"/>
              </w:objec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2889" w:type="dxa"/>
          </w:tcPr>
          <w:p w:rsidR="0044638D" w:rsidRPr="00332206" w:rsidRDefault="0044638D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8B4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</w:t>
            </w:r>
            <w:r w:rsidR="00010B7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ски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риал, изученный на предыдущих уроках.</w:t>
            </w:r>
          </w:p>
          <w:p w:rsidR="0044638D" w:rsidRPr="00332206" w:rsidRDefault="0044638D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8B4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о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нные знания, умения и навыки на практике</w:t>
            </w:r>
          </w:p>
        </w:tc>
        <w:tc>
          <w:tcPr>
            <w:tcW w:w="1148" w:type="dxa"/>
          </w:tcPr>
          <w:p w:rsidR="0044638D" w:rsidRPr="00240906" w:rsidRDefault="00DE0226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.01</w:t>
            </w:r>
          </w:p>
        </w:tc>
        <w:tc>
          <w:tcPr>
            <w:tcW w:w="1440" w:type="dxa"/>
          </w:tcPr>
          <w:p w:rsidR="0044638D" w:rsidRPr="00240906" w:rsidRDefault="0044638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44638D" w:rsidRPr="00240906" w:rsidRDefault="0044638D" w:rsidP="007471A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31418" w:rsidRPr="00240906" w:rsidTr="00194061">
        <w:tc>
          <w:tcPr>
            <w:tcW w:w="16160" w:type="dxa"/>
            <w:gridSpan w:val="8"/>
            <w:shd w:val="clear" w:color="auto" w:fill="C6D9F1" w:themeFill="text2" w:themeFillTint="33"/>
          </w:tcPr>
          <w:p w:rsidR="00F31418" w:rsidRPr="00332206" w:rsidRDefault="00194061" w:rsidP="0019406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Подобные треугольники</w:t>
            </w:r>
            <w:r w:rsidR="00B13086"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20 ч)</w:t>
            </w:r>
          </w:p>
        </w:tc>
      </w:tr>
      <w:tr w:rsidR="00194061" w:rsidRPr="00240906" w:rsidTr="00D97334">
        <w:tc>
          <w:tcPr>
            <w:tcW w:w="690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1-92</w:t>
            </w:r>
          </w:p>
        </w:tc>
        <w:tc>
          <w:tcPr>
            <w:tcW w:w="3993" w:type="dxa"/>
          </w:tcPr>
          <w:p w:rsidR="00194061" w:rsidRPr="00332206" w:rsidRDefault="00194061" w:rsidP="00194061">
            <w:pPr>
              <w:pStyle w:val="a4"/>
              <w:spacing w:before="0" w:beforeAutospacing="0" w:after="0" w:afterAutospacing="0"/>
            </w:pPr>
            <w:r w:rsidRPr="00332206">
              <w:rPr>
                <w:color w:val="000000"/>
              </w:rPr>
              <w:t>Подобие треугольников; коэффиц</w:t>
            </w:r>
            <w:r w:rsidRPr="00332206">
              <w:rPr>
                <w:color w:val="000000"/>
              </w:rPr>
              <w:t>и</w:t>
            </w:r>
            <w:r w:rsidRPr="00332206">
              <w:rPr>
                <w:color w:val="000000"/>
              </w:rPr>
              <w:t>ент подобия.</w:t>
            </w:r>
          </w:p>
        </w:tc>
        <w:tc>
          <w:tcPr>
            <w:tcW w:w="1234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>Пропорциональные о</w:t>
            </w:r>
            <w:r w:rsidRPr="00332206">
              <w:t>т</w:t>
            </w:r>
            <w:r w:rsidRPr="00332206">
              <w:t>резки, сходственные ст</w:t>
            </w:r>
            <w:r w:rsidRPr="00332206">
              <w:t>о</w:t>
            </w:r>
            <w:r w:rsidRPr="00332206">
              <w:t>роны, подобные тр</w:t>
            </w:r>
            <w:r w:rsidRPr="00332206">
              <w:t>е</w:t>
            </w:r>
            <w:r w:rsidRPr="00332206">
              <w:t>угольники, коэффициент подобия, отношение пл</w:t>
            </w:r>
            <w:r w:rsidRPr="00332206">
              <w:t>о</w:t>
            </w:r>
            <w:r w:rsidRPr="00332206">
              <w:t>щадей</w:t>
            </w:r>
          </w:p>
        </w:tc>
        <w:tc>
          <w:tcPr>
            <w:tcW w:w="2889" w:type="dxa"/>
          </w:tcPr>
          <w:p w:rsidR="00194061" w:rsidRPr="00332206" w:rsidRDefault="005078B4" w:rsidP="00194061">
            <w:pPr>
              <w:pStyle w:val="a4"/>
              <w:spacing w:before="0" w:beforeAutospacing="0" w:after="0" w:afterAutospacing="0"/>
            </w:pPr>
            <w:r>
              <w:t>Знать:</w:t>
            </w:r>
            <w:r w:rsidRPr="00332206">
              <w:t xml:space="preserve"> </w:t>
            </w:r>
            <w:r>
              <w:t>понятия п</w:t>
            </w:r>
            <w:r w:rsidRPr="00332206">
              <w:t>ропо</w:t>
            </w:r>
            <w:r w:rsidRPr="00332206">
              <w:t>р</w:t>
            </w:r>
            <w:r w:rsidRPr="00332206">
              <w:t>циональны</w:t>
            </w:r>
            <w:r>
              <w:t>х</w:t>
            </w:r>
            <w:r w:rsidRPr="00332206">
              <w:t xml:space="preserve"> отрезк</w:t>
            </w:r>
            <w:r>
              <w:t>ов</w:t>
            </w:r>
            <w:r w:rsidRPr="00332206">
              <w:t>, сходственны</w:t>
            </w:r>
            <w:r>
              <w:t>х</w:t>
            </w:r>
            <w:r w:rsidRPr="00332206">
              <w:t xml:space="preserve"> сторон, подобны</w:t>
            </w:r>
            <w:r>
              <w:t>х</w:t>
            </w:r>
            <w:r w:rsidRPr="00332206">
              <w:t xml:space="preserve"> тре</w:t>
            </w:r>
            <w:r>
              <w:t>угольников</w:t>
            </w:r>
            <w:r w:rsidRPr="00332206">
              <w:t>, коэффициент</w:t>
            </w:r>
            <w:r>
              <w:t>а подобия</w:t>
            </w:r>
            <w:proofErr w:type="gramStart"/>
            <w:r w:rsidRPr="00332206">
              <w:t xml:space="preserve"> </w:t>
            </w:r>
            <w:r w:rsidR="00010B70" w:rsidRPr="00332206">
              <w:t>У</w:t>
            </w:r>
            <w:proofErr w:type="gramEnd"/>
            <w:r w:rsidR="00010B70" w:rsidRPr="00332206">
              <w:t>меть</w:t>
            </w:r>
            <w:r>
              <w:t>:</w:t>
            </w:r>
            <w:r w:rsidR="00010B70" w:rsidRPr="00332206">
              <w:t xml:space="preserve"> определять п</w:t>
            </w:r>
            <w:r w:rsidR="00010B70" w:rsidRPr="00332206">
              <w:t>о</w:t>
            </w:r>
            <w:r w:rsidR="00010B70" w:rsidRPr="00332206">
              <w:t xml:space="preserve">добные </w:t>
            </w:r>
            <w:r w:rsidR="00194061" w:rsidRPr="00332206">
              <w:t>треугольники;</w:t>
            </w:r>
          </w:p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>Доказывать теорему об отношении площадей п</w:t>
            </w:r>
            <w:r w:rsidRPr="00332206">
              <w:t>о</w:t>
            </w:r>
            <w:r w:rsidRPr="00332206">
              <w:t>добных треугольников</w:t>
            </w:r>
          </w:p>
        </w:tc>
        <w:tc>
          <w:tcPr>
            <w:tcW w:w="1148" w:type="dxa"/>
          </w:tcPr>
          <w:p w:rsidR="00194061" w:rsidRDefault="00DE0226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.01</w:t>
            </w:r>
          </w:p>
          <w:p w:rsidR="00DE0226" w:rsidRPr="00240906" w:rsidRDefault="00DE0226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.01</w:t>
            </w:r>
          </w:p>
        </w:tc>
        <w:tc>
          <w:tcPr>
            <w:tcW w:w="1440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94061" w:rsidRPr="00240906" w:rsidTr="00D97334">
        <w:tc>
          <w:tcPr>
            <w:tcW w:w="690" w:type="dxa"/>
          </w:tcPr>
          <w:p w:rsidR="00194061" w:rsidRPr="00855E0D" w:rsidRDefault="00194061" w:rsidP="00194061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3-94</w:t>
            </w:r>
          </w:p>
        </w:tc>
        <w:tc>
          <w:tcPr>
            <w:tcW w:w="3993" w:type="dxa"/>
          </w:tcPr>
          <w:p w:rsidR="00194061" w:rsidRPr="00332206" w:rsidRDefault="00194061" w:rsidP="00194061">
            <w:pPr>
              <w:pStyle w:val="a4"/>
              <w:spacing w:before="0" w:beforeAutospacing="0" w:after="0" w:afterAutospacing="0"/>
            </w:pPr>
            <w:r w:rsidRPr="00332206">
              <w:t>Первый признак подобия треугол</w:t>
            </w:r>
            <w:r w:rsidRPr="00332206">
              <w:t>ь</w:t>
            </w:r>
            <w:r w:rsidRPr="00332206">
              <w:lastRenderedPageBreak/>
              <w:t>ников.</w:t>
            </w:r>
          </w:p>
        </w:tc>
        <w:tc>
          <w:tcPr>
            <w:tcW w:w="1234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2</w:t>
            </w:r>
          </w:p>
        </w:tc>
        <w:tc>
          <w:tcPr>
            <w:tcW w:w="2942" w:type="dxa"/>
          </w:tcPr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 xml:space="preserve">Подобие треугольников, </w:t>
            </w:r>
            <w:r w:rsidRPr="00332206">
              <w:lastRenderedPageBreak/>
              <w:t>первый признак подобия</w:t>
            </w:r>
          </w:p>
        </w:tc>
        <w:tc>
          <w:tcPr>
            <w:tcW w:w="2889" w:type="dxa"/>
          </w:tcPr>
          <w:p w:rsidR="005078B4" w:rsidRDefault="005078B4" w:rsidP="00010B70">
            <w:pPr>
              <w:pStyle w:val="a4"/>
              <w:spacing w:before="0" w:beforeAutospacing="0" w:after="0" w:afterAutospacing="0"/>
            </w:pPr>
            <w:r>
              <w:lastRenderedPageBreak/>
              <w:t xml:space="preserve">Знать: первый признак </w:t>
            </w:r>
            <w:r>
              <w:lastRenderedPageBreak/>
              <w:t>подобия треугольников</w:t>
            </w:r>
          </w:p>
          <w:p w:rsidR="00194061" w:rsidRPr="00332206" w:rsidRDefault="00010B70" w:rsidP="00010B70">
            <w:pPr>
              <w:pStyle w:val="a4"/>
              <w:spacing w:before="0" w:beforeAutospacing="0" w:after="0" w:afterAutospacing="0"/>
            </w:pPr>
            <w:r w:rsidRPr="00332206">
              <w:t>Уметь</w:t>
            </w:r>
            <w:r w:rsidR="005078B4">
              <w:t>:</w:t>
            </w:r>
            <w:r w:rsidRPr="00332206">
              <w:t xml:space="preserve"> доказывать пе</w:t>
            </w:r>
            <w:r w:rsidRPr="00332206">
              <w:t>р</w:t>
            </w:r>
            <w:r w:rsidRPr="00332206">
              <w:t xml:space="preserve">вый признак подобия </w:t>
            </w:r>
            <w:r>
              <w:t xml:space="preserve">треугольников; </w:t>
            </w:r>
            <w:r w:rsidR="00194061" w:rsidRPr="00332206">
              <w:t xml:space="preserve"> прим</w:t>
            </w:r>
            <w:r w:rsidR="00194061" w:rsidRPr="00332206">
              <w:t>е</w:t>
            </w:r>
            <w:r w:rsidR="00194061" w:rsidRPr="00332206">
              <w:t>нять признак при реш</w:t>
            </w:r>
            <w:r w:rsidR="00194061" w:rsidRPr="00332206">
              <w:t>е</w:t>
            </w:r>
            <w:r w:rsidR="00194061" w:rsidRPr="00332206">
              <w:t>нии задач</w:t>
            </w:r>
          </w:p>
        </w:tc>
        <w:tc>
          <w:tcPr>
            <w:tcW w:w="1148" w:type="dxa"/>
          </w:tcPr>
          <w:p w:rsidR="00194061" w:rsidRDefault="00C03C5E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.02</w:t>
            </w:r>
          </w:p>
          <w:p w:rsidR="00DE0226" w:rsidRPr="00240906" w:rsidRDefault="00C03C5E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  <w:r w:rsidR="00DE0226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</w:tc>
        <w:tc>
          <w:tcPr>
            <w:tcW w:w="1440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94061" w:rsidRPr="00240906" w:rsidTr="00D97334">
        <w:tc>
          <w:tcPr>
            <w:tcW w:w="690" w:type="dxa"/>
          </w:tcPr>
          <w:p w:rsidR="00194061" w:rsidRPr="00855E0D" w:rsidRDefault="00194061" w:rsidP="00194061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95-96</w:t>
            </w:r>
          </w:p>
        </w:tc>
        <w:tc>
          <w:tcPr>
            <w:tcW w:w="3993" w:type="dxa"/>
          </w:tcPr>
          <w:p w:rsidR="00194061" w:rsidRPr="00332206" w:rsidRDefault="00194061" w:rsidP="00194061">
            <w:pPr>
              <w:pStyle w:val="a4"/>
              <w:spacing w:before="0" w:beforeAutospacing="0" w:after="0" w:afterAutospacing="0"/>
            </w:pPr>
            <w:r w:rsidRPr="00332206">
              <w:t>Второй признак подобия треугол</w:t>
            </w:r>
            <w:r w:rsidRPr="00332206">
              <w:t>ь</w:t>
            </w:r>
            <w:r w:rsidRPr="00332206">
              <w:t>ников.</w:t>
            </w:r>
          </w:p>
        </w:tc>
        <w:tc>
          <w:tcPr>
            <w:tcW w:w="1234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>Подобие треугольников, второй признак подобия</w:t>
            </w:r>
          </w:p>
        </w:tc>
        <w:tc>
          <w:tcPr>
            <w:tcW w:w="2889" w:type="dxa"/>
          </w:tcPr>
          <w:p w:rsidR="005078B4" w:rsidRDefault="005078B4" w:rsidP="005078B4">
            <w:pPr>
              <w:pStyle w:val="a4"/>
              <w:spacing w:before="0" w:beforeAutospacing="0" w:after="0" w:afterAutospacing="0"/>
            </w:pPr>
            <w:r>
              <w:t>Знать: второй признак подобия треугольников</w:t>
            </w:r>
          </w:p>
          <w:p w:rsidR="00194061" w:rsidRPr="00332206" w:rsidRDefault="00010B70" w:rsidP="00010B70">
            <w:pPr>
              <w:pStyle w:val="a4"/>
              <w:spacing w:before="0" w:beforeAutospacing="0" w:after="0" w:afterAutospacing="0"/>
            </w:pPr>
            <w:r w:rsidRPr="00332206">
              <w:t>Уметь</w:t>
            </w:r>
            <w:r w:rsidR="005078B4">
              <w:t>:</w:t>
            </w:r>
            <w:r w:rsidRPr="00332206">
              <w:t xml:space="preserve"> доказывать вт</w:t>
            </w:r>
            <w:r w:rsidRPr="00332206">
              <w:t>о</w:t>
            </w:r>
            <w:r w:rsidRPr="00332206">
              <w:t xml:space="preserve">рой признак подобия треугольников; </w:t>
            </w:r>
            <w:r w:rsidR="00194061" w:rsidRPr="00332206">
              <w:t>прим</w:t>
            </w:r>
            <w:r w:rsidR="00194061" w:rsidRPr="00332206">
              <w:t>е</w:t>
            </w:r>
            <w:r w:rsidR="00194061" w:rsidRPr="00332206">
              <w:t>нять признак при реш</w:t>
            </w:r>
            <w:r w:rsidR="00194061" w:rsidRPr="00332206">
              <w:t>е</w:t>
            </w:r>
            <w:r w:rsidR="00194061" w:rsidRPr="00332206">
              <w:t>нии задач</w:t>
            </w:r>
          </w:p>
        </w:tc>
        <w:tc>
          <w:tcPr>
            <w:tcW w:w="1148" w:type="dxa"/>
          </w:tcPr>
          <w:p w:rsidR="00194061" w:rsidRDefault="00DE0226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02</w:t>
            </w:r>
          </w:p>
          <w:p w:rsidR="00DE0226" w:rsidRPr="00240906" w:rsidRDefault="00DE0226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02</w:t>
            </w:r>
          </w:p>
        </w:tc>
        <w:tc>
          <w:tcPr>
            <w:tcW w:w="1440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94061" w:rsidRPr="00240906" w:rsidTr="00D97334">
        <w:tc>
          <w:tcPr>
            <w:tcW w:w="690" w:type="dxa"/>
          </w:tcPr>
          <w:p w:rsidR="00194061" w:rsidRPr="00855E0D" w:rsidRDefault="00194061" w:rsidP="00194061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7-98</w:t>
            </w:r>
          </w:p>
        </w:tc>
        <w:tc>
          <w:tcPr>
            <w:tcW w:w="3993" w:type="dxa"/>
          </w:tcPr>
          <w:p w:rsidR="00194061" w:rsidRPr="00332206" w:rsidRDefault="00194061" w:rsidP="00194061">
            <w:pPr>
              <w:pStyle w:val="a4"/>
              <w:spacing w:before="0" w:beforeAutospacing="0" w:after="0" w:afterAutospacing="0"/>
            </w:pPr>
            <w:r w:rsidRPr="00332206">
              <w:t>Третий признак подобия треугол</w:t>
            </w:r>
            <w:r w:rsidRPr="00332206">
              <w:t>ь</w:t>
            </w:r>
            <w:r w:rsidRPr="00332206">
              <w:t>ников.</w:t>
            </w:r>
          </w:p>
        </w:tc>
        <w:tc>
          <w:tcPr>
            <w:tcW w:w="1234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>Подобие треугольников, третий признак подобия</w:t>
            </w:r>
          </w:p>
        </w:tc>
        <w:tc>
          <w:tcPr>
            <w:tcW w:w="2889" w:type="dxa"/>
          </w:tcPr>
          <w:p w:rsidR="005078B4" w:rsidRDefault="005078B4" w:rsidP="005078B4">
            <w:pPr>
              <w:pStyle w:val="a4"/>
              <w:spacing w:before="0" w:beforeAutospacing="0" w:after="0" w:afterAutospacing="0"/>
            </w:pPr>
            <w:r>
              <w:t>Знать: третий признак подобия треугольников</w:t>
            </w:r>
          </w:p>
          <w:p w:rsidR="00194061" w:rsidRPr="00332206" w:rsidRDefault="00010B70" w:rsidP="00010B70">
            <w:pPr>
              <w:pStyle w:val="a4"/>
              <w:spacing w:before="0" w:beforeAutospacing="0" w:after="0" w:afterAutospacing="0"/>
            </w:pPr>
            <w:r w:rsidRPr="00332206">
              <w:t>Уметь доказывать третий признак подобия тр</w:t>
            </w:r>
            <w:r w:rsidRPr="00332206">
              <w:t>е</w:t>
            </w:r>
            <w:r w:rsidRPr="00332206">
              <w:t xml:space="preserve">угольников; </w:t>
            </w:r>
            <w:r w:rsidR="00194061" w:rsidRPr="00332206">
              <w:t>применять признак при решении з</w:t>
            </w:r>
            <w:r w:rsidR="00194061" w:rsidRPr="00332206">
              <w:t>а</w:t>
            </w:r>
            <w:r w:rsidR="00194061" w:rsidRPr="00332206">
              <w:t>дач</w:t>
            </w:r>
          </w:p>
        </w:tc>
        <w:tc>
          <w:tcPr>
            <w:tcW w:w="1148" w:type="dxa"/>
          </w:tcPr>
          <w:p w:rsidR="00194061" w:rsidRDefault="00DE0226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02</w:t>
            </w:r>
          </w:p>
          <w:p w:rsidR="00DE0226" w:rsidRPr="00240906" w:rsidRDefault="00C03C5E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DE0226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</w:tc>
        <w:tc>
          <w:tcPr>
            <w:tcW w:w="1440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94061" w:rsidRPr="00240906" w:rsidTr="00D97334">
        <w:tc>
          <w:tcPr>
            <w:tcW w:w="690" w:type="dxa"/>
          </w:tcPr>
          <w:p w:rsidR="00194061" w:rsidRPr="00855E0D" w:rsidRDefault="00194061" w:rsidP="00194061">
            <w:pPr>
              <w:pStyle w:val="a4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9</w:t>
            </w:r>
          </w:p>
        </w:tc>
        <w:tc>
          <w:tcPr>
            <w:tcW w:w="3993" w:type="dxa"/>
          </w:tcPr>
          <w:p w:rsidR="00194061" w:rsidRPr="00332206" w:rsidRDefault="00194061" w:rsidP="00194061">
            <w:pPr>
              <w:pStyle w:val="a4"/>
              <w:spacing w:before="0" w:beforeAutospacing="0" w:after="0" w:afterAutospacing="0"/>
              <w:rPr>
                <w:b/>
              </w:rPr>
            </w:pPr>
            <w:r w:rsidRPr="00332206">
              <w:rPr>
                <w:b/>
              </w:rPr>
              <w:t>Контрольная работа №7</w:t>
            </w:r>
            <w:r w:rsidR="00940D47">
              <w:rPr>
                <w:b/>
              </w:rPr>
              <w:t xml:space="preserve"> по теме «Признаки подобия треугольн</w:t>
            </w:r>
            <w:r w:rsidR="00940D47">
              <w:rPr>
                <w:b/>
              </w:rPr>
              <w:t>и</w:t>
            </w:r>
            <w:r w:rsidR="00940D47">
              <w:rPr>
                <w:b/>
              </w:rPr>
              <w:t>ка»</w:t>
            </w:r>
          </w:p>
        </w:tc>
        <w:tc>
          <w:tcPr>
            <w:tcW w:w="1234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194061" w:rsidRPr="00332206" w:rsidRDefault="00194061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оверка знаний, умений и навыки учащихся по теме «Признаки подобия треугольников»</w:t>
            </w:r>
          </w:p>
        </w:tc>
        <w:tc>
          <w:tcPr>
            <w:tcW w:w="2889" w:type="dxa"/>
          </w:tcPr>
          <w:p w:rsidR="00194061" w:rsidRPr="00332206" w:rsidRDefault="00194061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8B4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</w:t>
            </w:r>
            <w:r w:rsidR="00010B7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ски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риал, изученный на предыдущих уроках.</w:t>
            </w:r>
          </w:p>
          <w:p w:rsidR="00194061" w:rsidRPr="00332206" w:rsidRDefault="00194061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78B4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о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нные знания, умения и навыки на практике</w:t>
            </w:r>
          </w:p>
        </w:tc>
        <w:tc>
          <w:tcPr>
            <w:tcW w:w="1148" w:type="dxa"/>
          </w:tcPr>
          <w:p w:rsidR="00194061" w:rsidRPr="00240906" w:rsidRDefault="00C03C5E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DE0226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</w:tc>
        <w:tc>
          <w:tcPr>
            <w:tcW w:w="1440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94061" w:rsidRPr="00240906" w:rsidTr="00D97334">
        <w:tc>
          <w:tcPr>
            <w:tcW w:w="690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0-101</w:t>
            </w:r>
          </w:p>
        </w:tc>
        <w:tc>
          <w:tcPr>
            <w:tcW w:w="3993" w:type="dxa"/>
          </w:tcPr>
          <w:p w:rsidR="00194061" w:rsidRPr="00332206" w:rsidRDefault="00194061" w:rsidP="00194061">
            <w:pPr>
              <w:pStyle w:val="a4"/>
              <w:spacing w:before="0" w:beforeAutospacing="0" w:after="0" w:afterAutospacing="0"/>
            </w:pPr>
            <w:r w:rsidRPr="00332206">
              <w:t>Средняя линия треугольника.</w:t>
            </w:r>
          </w:p>
        </w:tc>
        <w:tc>
          <w:tcPr>
            <w:tcW w:w="1234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>Теорема о средней линии треу</w:t>
            </w:r>
            <w:r w:rsidR="00194061" w:rsidRPr="00332206">
              <w:t>гольника</w:t>
            </w:r>
          </w:p>
        </w:tc>
        <w:tc>
          <w:tcPr>
            <w:tcW w:w="2889" w:type="dxa"/>
          </w:tcPr>
          <w:p w:rsidR="00E039EA" w:rsidRDefault="005078B4" w:rsidP="00194061">
            <w:pPr>
              <w:pStyle w:val="a4"/>
              <w:spacing w:before="0" w:beforeAutospacing="0" w:after="0" w:afterAutospacing="0"/>
            </w:pPr>
            <w:r>
              <w:t>Знать: понятие средней линии треугольника</w:t>
            </w:r>
          </w:p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>Уметь</w:t>
            </w:r>
            <w:r w:rsidR="00E039EA">
              <w:t>:</w:t>
            </w:r>
            <w:r w:rsidRPr="00332206">
              <w:t xml:space="preserve"> определять сре</w:t>
            </w:r>
            <w:r w:rsidRPr="00332206">
              <w:t>д</w:t>
            </w:r>
            <w:r w:rsidRPr="00332206">
              <w:t>нюю линию треугольн</w:t>
            </w:r>
            <w:r w:rsidRPr="00332206">
              <w:t>и</w:t>
            </w:r>
            <w:r w:rsidRPr="00332206">
              <w:t xml:space="preserve">ка;  </w:t>
            </w:r>
            <w:r w:rsidR="00194061" w:rsidRPr="00332206">
              <w:t>доказывать теорему о средней линии треугол</w:t>
            </w:r>
            <w:r w:rsidR="00194061" w:rsidRPr="00332206">
              <w:t>ь</w:t>
            </w:r>
            <w:r w:rsidR="00194061" w:rsidRPr="00332206">
              <w:t>ника;</w:t>
            </w:r>
          </w:p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lastRenderedPageBreak/>
              <w:t>Решать задачи, используя теорему о средней линии треугольника</w:t>
            </w:r>
          </w:p>
        </w:tc>
        <w:tc>
          <w:tcPr>
            <w:tcW w:w="1148" w:type="dxa"/>
          </w:tcPr>
          <w:p w:rsidR="00194061" w:rsidRDefault="00DE0226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1.02</w:t>
            </w:r>
          </w:p>
          <w:p w:rsidR="00DE0226" w:rsidRPr="00240906" w:rsidRDefault="00DE0226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.02</w:t>
            </w:r>
          </w:p>
        </w:tc>
        <w:tc>
          <w:tcPr>
            <w:tcW w:w="1440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94061" w:rsidRPr="00240906" w:rsidTr="00D97334">
        <w:tc>
          <w:tcPr>
            <w:tcW w:w="690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02-103</w:t>
            </w:r>
          </w:p>
        </w:tc>
        <w:tc>
          <w:tcPr>
            <w:tcW w:w="3993" w:type="dxa"/>
          </w:tcPr>
          <w:p w:rsidR="00194061" w:rsidRPr="00332206" w:rsidRDefault="00194061" w:rsidP="00194061">
            <w:pPr>
              <w:pStyle w:val="a4"/>
              <w:spacing w:before="0" w:beforeAutospacing="0" w:after="0" w:afterAutospacing="0"/>
            </w:pPr>
            <w:r w:rsidRPr="00332206">
              <w:t>Пропорциональные отрезки в пр</w:t>
            </w:r>
            <w:r w:rsidRPr="00332206">
              <w:t>я</w:t>
            </w:r>
            <w:r w:rsidRPr="00332206">
              <w:t>моугольном треугольнике.</w:t>
            </w:r>
          </w:p>
        </w:tc>
        <w:tc>
          <w:tcPr>
            <w:tcW w:w="1234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>Среднее пропорционал</w:t>
            </w:r>
            <w:r w:rsidRPr="00332206">
              <w:t>ь</w:t>
            </w:r>
            <w:r w:rsidRPr="00332206">
              <w:t>ное, утверждения о сре</w:t>
            </w:r>
            <w:r w:rsidRPr="00332206">
              <w:t>д</w:t>
            </w:r>
            <w:r w:rsidRPr="00332206">
              <w:t>нем пропорциональном</w:t>
            </w:r>
          </w:p>
        </w:tc>
        <w:tc>
          <w:tcPr>
            <w:tcW w:w="2889" w:type="dxa"/>
          </w:tcPr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>Уметь использовать у</w:t>
            </w:r>
            <w:r w:rsidRPr="00332206">
              <w:t>т</w:t>
            </w:r>
            <w:r w:rsidRPr="00332206">
              <w:t>верждения о пропорци</w:t>
            </w:r>
            <w:r w:rsidRPr="00332206">
              <w:t>о</w:t>
            </w:r>
            <w:r w:rsidRPr="00332206">
              <w:t>нальных отрезках в пр</w:t>
            </w:r>
            <w:r w:rsidRPr="00332206">
              <w:t>я</w:t>
            </w:r>
            <w:r w:rsidRPr="00332206">
              <w:t>моугольном треугольн</w:t>
            </w:r>
            <w:r w:rsidRPr="00332206">
              <w:t>и</w:t>
            </w:r>
            <w:r w:rsidRPr="00332206">
              <w:t>ке при решении задач</w:t>
            </w:r>
          </w:p>
        </w:tc>
        <w:tc>
          <w:tcPr>
            <w:tcW w:w="1148" w:type="dxa"/>
          </w:tcPr>
          <w:p w:rsidR="00194061" w:rsidRDefault="00DE0226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.02</w:t>
            </w:r>
          </w:p>
          <w:p w:rsidR="00DE0226" w:rsidRPr="00240906" w:rsidRDefault="00C03C5E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="00DE0226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</w:tc>
        <w:tc>
          <w:tcPr>
            <w:tcW w:w="1440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94061" w:rsidRPr="00240906" w:rsidTr="00D97334">
        <w:tc>
          <w:tcPr>
            <w:tcW w:w="690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4-105</w:t>
            </w:r>
          </w:p>
        </w:tc>
        <w:tc>
          <w:tcPr>
            <w:tcW w:w="3993" w:type="dxa"/>
          </w:tcPr>
          <w:p w:rsidR="00194061" w:rsidRPr="00332206" w:rsidRDefault="00194061" w:rsidP="00194061">
            <w:pPr>
              <w:pStyle w:val="a4"/>
              <w:spacing w:before="0" w:beforeAutospacing="0" w:after="0" w:afterAutospacing="0"/>
            </w:pPr>
            <w:r w:rsidRPr="00332206">
              <w:t>Практические приложения подобия треугольников.</w:t>
            </w:r>
          </w:p>
        </w:tc>
        <w:tc>
          <w:tcPr>
            <w:tcW w:w="1234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>Метод по</w:t>
            </w:r>
            <w:r w:rsidR="00194061" w:rsidRPr="00332206">
              <w:t>добия, постро</w:t>
            </w:r>
            <w:r w:rsidR="00194061" w:rsidRPr="00332206">
              <w:t>е</w:t>
            </w:r>
            <w:r w:rsidR="00194061" w:rsidRPr="00332206">
              <w:t>ние треугольника по да</w:t>
            </w:r>
            <w:r w:rsidR="00194061" w:rsidRPr="00332206">
              <w:t>н</w:t>
            </w:r>
            <w:r w:rsidR="00194061" w:rsidRPr="00332206">
              <w:t>ным двум углам и биссе</w:t>
            </w:r>
            <w:r w:rsidR="00194061" w:rsidRPr="00332206">
              <w:t>к</w:t>
            </w:r>
            <w:r w:rsidR="00194061" w:rsidRPr="00332206">
              <w:t>трисе при вершине третьего угла</w:t>
            </w:r>
          </w:p>
        </w:tc>
        <w:tc>
          <w:tcPr>
            <w:tcW w:w="2889" w:type="dxa"/>
          </w:tcPr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>Уметь решать задачи</w:t>
            </w:r>
            <w:r>
              <w:t xml:space="preserve"> на построение методом п</w:t>
            </w:r>
            <w:r>
              <w:t>о</w:t>
            </w:r>
            <w:r>
              <w:t xml:space="preserve">добия; </w:t>
            </w:r>
            <w:r w:rsidR="00194061" w:rsidRPr="00332206">
              <w:t>применять под</w:t>
            </w:r>
            <w:r w:rsidR="00194061" w:rsidRPr="00332206">
              <w:t>о</w:t>
            </w:r>
            <w:r w:rsidR="00194061" w:rsidRPr="00332206">
              <w:t>бия к доказательству те</w:t>
            </w:r>
            <w:r w:rsidR="00194061" w:rsidRPr="00332206">
              <w:t>о</w:t>
            </w:r>
            <w:r w:rsidR="00194061" w:rsidRPr="00332206">
              <w:t>рем и решению задач</w:t>
            </w:r>
          </w:p>
        </w:tc>
        <w:tc>
          <w:tcPr>
            <w:tcW w:w="1148" w:type="dxa"/>
          </w:tcPr>
          <w:p w:rsidR="00194061" w:rsidRDefault="00C03C5E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  <w:r w:rsidR="00DE0226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  <w:p w:rsidR="00DE0226" w:rsidRPr="00240906" w:rsidRDefault="00DE0226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.02</w:t>
            </w:r>
          </w:p>
        </w:tc>
        <w:tc>
          <w:tcPr>
            <w:tcW w:w="1440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94061" w:rsidRPr="00240906" w:rsidTr="00D97334">
        <w:tc>
          <w:tcPr>
            <w:tcW w:w="690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6-107</w:t>
            </w:r>
          </w:p>
        </w:tc>
        <w:tc>
          <w:tcPr>
            <w:tcW w:w="3993" w:type="dxa"/>
          </w:tcPr>
          <w:p w:rsidR="00194061" w:rsidRPr="00332206" w:rsidRDefault="00194061" w:rsidP="00194061">
            <w:pPr>
              <w:pStyle w:val="a4"/>
              <w:spacing w:before="0" w:beforeAutospacing="0" w:after="0" w:afterAutospacing="0"/>
            </w:pPr>
            <w:r w:rsidRPr="00332206">
              <w:t>Синус, косинус и тангенс острого угла прямоугольного треугольника.</w:t>
            </w:r>
          </w:p>
        </w:tc>
        <w:tc>
          <w:tcPr>
            <w:tcW w:w="1234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>Синус, косинус и тангенс острого угла прямоугол</w:t>
            </w:r>
            <w:r w:rsidRPr="00332206">
              <w:t>ь</w:t>
            </w:r>
            <w:r w:rsidRPr="00332206">
              <w:t>ного треугольника, о</w:t>
            </w:r>
            <w:r w:rsidRPr="00332206">
              <w:t>с</w:t>
            </w:r>
            <w:r w:rsidRPr="00332206">
              <w:t>новное тригонометрич</w:t>
            </w:r>
            <w:r w:rsidRPr="00332206">
              <w:t>е</w:t>
            </w:r>
            <w:r w:rsidRPr="00332206">
              <w:t>ское тождество</w:t>
            </w:r>
          </w:p>
        </w:tc>
        <w:tc>
          <w:tcPr>
            <w:tcW w:w="2889" w:type="dxa"/>
          </w:tcPr>
          <w:p w:rsidR="00E039EA" w:rsidRDefault="00E039EA" w:rsidP="00010B70">
            <w:pPr>
              <w:pStyle w:val="a4"/>
              <w:spacing w:before="0" w:beforeAutospacing="0" w:after="0" w:afterAutospacing="0"/>
            </w:pPr>
            <w:r w:rsidRPr="00332206">
              <w:t>Знать</w:t>
            </w:r>
            <w:r>
              <w:t xml:space="preserve">: что такое </w:t>
            </w:r>
            <w:r w:rsidRPr="00332206">
              <w:t xml:space="preserve"> </w:t>
            </w:r>
            <w:r>
              <w:t>с</w:t>
            </w:r>
            <w:r w:rsidRPr="00332206">
              <w:t>инус, косинус и тангенс остр</w:t>
            </w:r>
            <w:r w:rsidRPr="00332206">
              <w:t>о</w:t>
            </w:r>
            <w:r w:rsidRPr="00332206">
              <w:t>го угла прямоугольного треугольника, основное тригонометрическое т</w:t>
            </w:r>
            <w:r w:rsidRPr="00332206">
              <w:t>о</w:t>
            </w:r>
            <w:r w:rsidRPr="00332206">
              <w:t>ждество</w:t>
            </w:r>
          </w:p>
          <w:p w:rsidR="00010B70" w:rsidRDefault="00E039EA" w:rsidP="00010B70">
            <w:pPr>
              <w:pStyle w:val="a4"/>
              <w:spacing w:before="0" w:beforeAutospacing="0" w:after="0" w:afterAutospacing="0"/>
            </w:pPr>
            <w:r w:rsidRPr="00332206">
              <w:t xml:space="preserve"> </w:t>
            </w:r>
            <w:r w:rsidR="00010B70" w:rsidRPr="00332206">
              <w:t>Уметь определять синус, косинус и тангенс остр</w:t>
            </w:r>
            <w:r w:rsidR="00010B70" w:rsidRPr="00332206">
              <w:t>о</w:t>
            </w:r>
            <w:r w:rsidR="00010B70" w:rsidRPr="00332206">
              <w:t xml:space="preserve">го угла прямоугольного треугольника; </w:t>
            </w:r>
          </w:p>
          <w:p w:rsidR="00194061" w:rsidRPr="00332206" w:rsidRDefault="00194061" w:rsidP="00010B70">
            <w:pPr>
              <w:pStyle w:val="a4"/>
              <w:spacing w:before="0" w:beforeAutospacing="0" w:after="0" w:afterAutospacing="0"/>
            </w:pPr>
          </w:p>
        </w:tc>
        <w:tc>
          <w:tcPr>
            <w:tcW w:w="1148" w:type="dxa"/>
          </w:tcPr>
          <w:p w:rsidR="00194061" w:rsidRDefault="00DE0226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.02</w:t>
            </w:r>
          </w:p>
          <w:p w:rsidR="00DE0226" w:rsidRPr="00240906" w:rsidRDefault="00DE0226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.02</w:t>
            </w:r>
          </w:p>
        </w:tc>
        <w:tc>
          <w:tcPr>
            <w:tcW w:w="1440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94061" w:rsidRPr="00240906" w:rsidTr="00D97334">
        <w:tc>
          <w:tcPr>
            <w:tcW w:w="690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8-109</w:t>
            </w:r>
          </w:p>
        </w:tc>
        <w:tc>
          <w:tcPr>
            <w:tcW w:w="3993" w:type="dxa"/>
          </w:tcPr>
          <w:p w:rsidR="00194061" w:rsidRPr="00332206" w:rsidRDefault="00194061" w:rsidP="00194061">
            <w:pPr>
              <w:pStyle w:val="a4"/>
              <w:spacing w:before="0" w:beforeAutospacing="0" w:after="0" w:afterAutospacing="0"/>
            </w:pPr>
            <w:r w:rsidRPr="00332206">
              <w:rPr>
                <w:color w:val="000000"/>
              </w:rPr>
              <w:t>Синус, косинус, тангенс, котангенс острого угла прямоугольного тр</w:t>
            </w:r>
            <w:r w:rsidRPr="00332206">
              <w:rPr>
                <w:color w:val="000000"/>
              </w:rPr>
              <w:t>е</w:t>
            </w:r>
            <w:r w:rsidRPr="00332206">
              <w:rPr>
                <w:color w:val="000000"/>
              </w:rPr>
              <w:t>угольника и углов от 0° до 180°; приведение к острому углу.</w:t>
            </w:r>
          </w:p>
        </w:tc>
        <w:tc>
          <w:tcPr>
            <w:tcW w:w="1234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194061" w:rsidRPr="00332206" w:rsidRDefault="00010B70" w:rsidP="00194061">
            <w:pPr>
              <w:pStyle w:val="a4"/>
              <w:spacing w:before="0" w:beforeAutospacing="0" w:after="0" w:afterAutospacing="0"/>
            </w:pPr>
            <w:r w:rsidRPr="00332206">
              <w:t>Таблица значений</w:t>
            </w:r>
          </w:p>
        </w:tc>
        <w:tc>
          <w:tcPr>
            <w:tcW w:w="2889" w:type="dxa"/>
          </w:tcPr>
          <w:p w:rsidR="00E039EA" w:rsidRPr="00E039EA" w:rsidRDefault="00010B70" w:rsidP="00194061">
            <w:pPr>
              <w:pStyle w:val="a4"/>
              <w:spacing w:before="0" w:beforeAutospacing="0" w:after="0" w:afterAutospacing="0"/>
              <w:rPr>
                <w:vertAlign w:val="superscript"/>
              </w:rPr>
            </w:pPr>
            <w:r w:rsidRPr="00332206">
              <w:t>Знать таблицу значений синуса,  косинуса и та</w:t>
            </w:r>
            <w:r w:rsidRPr="00332206">
              <w:t>н</w:t>
            </w:r>
            <w:r w:rsidRPr="00332206">
              <w:t>генса для углов 30</w:t>
            </w:r>
            <w:r w:rsidR="00194061" w:rsidRPr="00332206">
              <w:rPr>
                <w:vertAlign w:val="superscript"/>
              </w:rPr>
              <w:t>0</w:t>
            </w:r>
            <w:r w:rsidR="00194061" w:rsidRPr="00332206">
              <w:t>, 45</w:t>
            </w:r>
            <w:r w:rsidR="00194061" w:rsidRPr="00332206">
              <w:rPr>
                <w:vertAlign w:val="superscript"/>
              </w:rPr>
              <w:t>0</w:t>
            </w:r>
            <w:r w:rsidR="00194061" w:rsidRPr="00332206">
              <w:t>, 60</w:t>
            </w:r>
            <w:r w:rsidR="00194061" w:rsidRPr="00332206">
              <w:rPr>
                <w:vertAlign w:val="superscript"/>
              </w:rPr>
              <w:t>0</w:t>
            </w:r>
            <w:r w:rsidR="00E039EA">
              <w:rPr>
                <w:vertAlign w:val="superscript"/>
              </w:rPr>
              <w:t>:</w:t>
            </w:r>
          </w:p>
        </w:tc>
        <w:tc>
          <w:tcPr>
            <w:tcW w:w="1148" w:type="dxa"/>
          </w:tcPr>
          <w:p w:rsidR="00194061" w:rsidRDefault="00C03C5E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  <w:r w:rsidR="00DE0226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  <w:p w:rsidR="00DE0226" w:rsidRPr="00240906" w:rsidRDefault="009371ED" w:rsidP="006E7E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</w:tc>
        <w:tc>
          <w:tcPr>
            <w:tcW w:w="1440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94061" w:rsidRPr="00240906" w:rsidTr="00D97334">
        <w:tc>
          <w:tcPr>
            <w:tcW w:w="690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0</w:t>
            </w:r>
          </w:p>
        </w:tc>
        <w:tc>
          <w:tcPr>
            <w:tcW w:w="3993" w:type="dxa"/>
          </w:tcPr>
          <w:p w:rsidR="00194061" w:rsidRPr="00332206" w:rsidRDefault="00194061" w:rsidP="00473830">
            <w:pPr>
              <w:pStyle w:val="a4"/>
              <w:spacing w:before="0" w:beforeAutospacing="0" w:after="0" w:afterAutospacing="0"/>
              <w:rPr>
                <w:b/>
                <w:bCs/>
              </w:rPr>
            </w:pPr>
            <w:r w:rsidRPr="00332206">
              <w:rPr>
                <w:b/>
                <w:bCs/>
              </w:rPr>
              <w:t xml:space="preserve">Контрольная работа № </w:t>
            </w:r>
            <w:r w:rsidR="00473830">
              <w:rPr>
                <w:b/>
                <w:bCs/>
              </w:rPr>
              <w:t>8</w:t>
            </w:r>
            <w:r w:rsidR="00940D47">
              <w:rPr>
                <w:b/>
                <w:bCs/>
              </w:rPr>
              <w:t xml:space="preserve"> на теме: «П</w:t>
            </w:r>
            <w:r w:rsidR="00B13086" w:rsidRPr="00332206">
              <w:rPr>
                <w:b/>
                <w:bCs/>
              </w:rPr>
              <w:t>одобные треугольники»</w:t>
            </w:r>
          </w:p>
        </w:tc>
        <w:tc>
          <w:tcPr>
            <w:tcW w:w="1234" w:type="dxa"/>
          </w:tcPr>
          <w:p w:rsidR="00194061" w:rsidRPr="00855E0D" w:rsidRDefault="00194061" w:rsidP="00194061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194061" w:rsidRPr="00332206" w:rsidRDefault="00194061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оверка знаний, умений и навыки учащихся по теме «Практические п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ожения подобия т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гольников»</w:t>
            </w:r>
          </w:p>
        </w:tc>
        <w:tc>
          <w:tcPr>
            <w:tcW w:w="2889" w:type="dxa"/>
          </w:tcPr>
          <w:p w:rsidR="00194061" w:rsidRPr="00332206" w:rsidRDefault="00194061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39EA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</w:t>
            </w:r>
            <w:r w:rsidR="00935D72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ски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риал, изученный на предыдущих уроках.</w:t>
            </w:r>
          </w:p>
          <w:p w:rsidR="00194061" w:rsidRPr="00332206" w:rsidRDefault="00194061" w:rsidP="001940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39EA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о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ченные знания, умения и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выки на практике</w:t>
            </w:r>
          </w:p>
        </w:tc>
        <w:tc>
          <w:tcPr>
            <w:tcW w:w="1148" w:type="dxa"/>
          </w:tcPr>
          <w:p w:rsidR="00194061" w:rsidRPr="00240906" w:rsidRDefault="009371ED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</w:tc>
        <w:tc>
          <w:tcPr>
            <w:tcW w:w="1440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194061" w:rsidRPr="00240906" w:rsidRDefault="00194061" w:rsidP="001940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94061" w:rsidRPr="00240906" w:rsidTr="00194061">
        <w:tc>
          <w:tcPr>
            <w:tcW w:w="16160" w:type="dxa"/>
            <w:gridSpan w:val="8"/>
            <w:shd w:val="clear" w:color="auto" w:fill="C6D9F1" w:themeFill="text2" w:themeFillTint="33"/>
          </w:tcPr>
          <w:p w:rsidR="00194061" w:rsidRPr="00332206" w:rsidRDefault="00194061" w:rsidP="001940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Квадратные уравнения</w:t>
            </w:r>
            <w:r w:rsidR="00320CC6"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21 ч)</w:t>
            </w: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11</w:t>
            </w:r>
          </w:p>
        </w:tc>
        <w:tc>
          <w:tcPr>
            <w:tcW w:w="3993" w:type="dxa"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сновные понятия</w:t>
            </w:r>
          </w:p>
        </w:tc>
        <w:tc>
          <w:tcPr>
            <w:tcW w:w="1234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  <w:lang w:val="en-US"/>
              </w:rPr>
            </w:pPr>
            <w:r w:rsidRPr="00855E0D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942" w:type="dxa"/>
            <w:vMerge w:val="restart"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вадратное уравнение, приведенное квадратное уравнение, не приведё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ое квадратное урав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е, Квадратный тр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лен, полное квадратное уравнение, неполное квадратное уравнение, корень квадратного у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ения, выделение полного квадрата квадратного трехчлена</w:t>
            </w:r>
          </w:p>
        </w:tc>
        <w:tc>
          <w:tcPr>
            <w:tcW w:w="2889" w:type="dxa"/>
            <w:vMerge w:val="restart"/>
          </w:tcPr>
          <w:p w:rsidR="009371ED" w:rsidRPr="00332206" w:rsidRDefault="00E039EA" w:rsidP="00E039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 понятия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ол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о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и непол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о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о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 уравн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я,  способы 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ш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 неполного  ква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ратного уравнения. 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ешать неполные квадратные уравнения и полные квадратные ура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нения, разложив его л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вую часть на множители.</w:t>
            </w:r>
          </w:p>
        </w:tc>
        <w:tc>
          <w:tcPr>
            <w:tcW w:w="1148" w:type="dxa"/>
          </w:tcPr>
          <w:p w:rsidR="009371ED" w:rsidRPr="00240906" w:rsidRDefault="00C03C5E" w:rsidP="009371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9371ED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</w:tc>
        <w:tc>
          <w:tcPr>
            <w:tcW w:w="1440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12</w:t>
            </w:r>
          </w:p>
        </w:tc>
        <w:tc>
          <w:tcPr>
            <w:tcW w:w="3993" w:type="dxa"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сновные понятия</w:t>
            </w:r>
          </w:p>
        </w:tc>
        <w:tc>
          <w:tcPr>
            <w:tcW w:w="1234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9371ED" w:rsidRPr="00240906" w:rsidRDefault="006E7EF4" w:rsidP="006E7E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9371ED">
              <w:rPr>
                <w:rFonts w:ascii="Times New Roman" w:hAnsi="Times New Roman" w:cs="Times New Roman"/>
                <w:sz w:val="28"/>
                <w:szCs w:val="28"/>
              </w:rPr>
              <w:t>.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40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13</w:t>
            </w:r>
          </w:p>
        </w:tc>
        <w:tc>
          <w:tcPr>
            <w:tcW w:w="3993" w:type="dxa"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Формулы корней квадратных у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ений</w:t>
            </w:r>
          </w:p>
        </w:tc>
        <w:tc>
          <w:tcPr>
            <w:tcW w:w="1234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 w:val="restart"/>
          </w:tcPr>
          <w:p w:rsidR="009371ED" w:rsidRPr="00332206" w:rsidRDefault="00AF7127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Квадратное 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уравнение, старший коэффициент, второй коэффициент, св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бодный член, приведе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ное квадратное уравн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ние, полное квадратное уравнение, неполное квадратное уравнение, корень квадратного ура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нения, решение квадра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ного уравнения, Дискр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минант, квадратного уравнения, формулы ко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ней квадратного уравн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ния, правило решения квадратного уравнения</w:t>
            </w:r>
            <w:proofErr w:type="gramEnd"/>
          </w:p>
        </w:tc>
        <w:tc>
          <w:tcPr>
            <w:tcW w:w="2889" w:type="dxa"/>
          </w:tcPr>
          <w:p w:rsidR="009371ED" w:rsidRPr="00332206" w:rsidRDefault="00E039EA" w:rsidP="00E039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 что такое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дискр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минант  квадратного уравнения, форму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корней квадратного уравнения, алгоритм  р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шения квадратного ура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нения.</w:t>
            </w:r>
          </w:p>
        </w:tc>
        <w:tc>
          <w:tcPr>
            <w:tcW w:w="1148" w:type="dxa"/>
          </w:tcPr>
          <w:p w:rsidR="009371ED" w:rsidRPr="00240906" w:rsidRDefault="006E7EF4" w:rsidP="009371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9371ED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</w:tc>
        <w:tc>
          <w:tcPr>
            <w:tcW w:w="1440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14</w:t>
            </w:r>
          </w:p>
        </w:tc>
        <w:tc>
          <w:tcPr>
            <w:tcW w:w="3993" w:type="dxa"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Формулы корней квадратных у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ений</w:t>
            </w:r>
          </w:p>
        </w:tc>
        <w:tc>
          <w:tcPr>
            <w:tcW w:w="1234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</w:tcPr>
          <w:p w:rsidR="00E039EA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="00E039EA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 выч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ения корней  квадрат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го уравнения, исп</w:t>
            </w:r>
            <w:r w:rsidR="00E039EA">
              <w:rPr>
                <w:rFonts w:ascii="Times New Roman" w:hAnsi="Times New Roman" w:cs="Times New Roman"/>
                <w:sz w:val="24"/>
                <w:szCs w:val="24"/>
              </w:rPr>
              <w:t>ользуя дискриминант</w:t>
            </w:r>
          </w:p>
          <w:p w:rsidR="009371ED" w:rsidRPr="00332206" w:rsidRDefault="00E039EA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еть: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ешать квадра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ные уравнения по алг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ритму. </w:t>
            </w:r>
          </w:p>
        </w:tc>
        <w:tc>
          <w:tcPr>
            <w:tcW w:w="1148" w:type="dxa"/>
          </w:tcPr>
          <w:p w:rsidR="009371ED" w:rsidRPr="00240906" w:rsidRDefault="006E7EF4" w:rsidP="009371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9371ED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</w:tc>
        <w:tc>
          <w:tcPr>
            <w:tcW w:w="1440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15</w:t>
            </w:r>
          </w:p>
        </w:tc>
        <w:tc>
          <w:tcPr>
            <w:tcW w:w="3993" w:type="dxa"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Формулы корней квадратных у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ений</w:t>
            </w:r>
          </w:p>
        </w:tc>
        <w:tc>
          <w:tcPr>
            <w:tcW w:w="1234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</w:tcPr>
          <w:p w:rsidR="009371ED" w:rsidRPr="00332206" w:rsidRDefault="00AF7127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еть 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ешать квадра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ные уравнения по фо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мулам корней квадратн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го уравнения через ди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криминант.  </w:t>
            </w:r>
          </w:p>
        </w:tc>
        <w:tc>
          <w:tcPr>
            <w:tcW w:w="1148" w:type="dxa"/>
          </w:tcPr>
          <w:p w:rsidR="009371ED" w:rsidRDefault="006E7EF4" w:rsidP="009371E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9371ED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116</w:t>
            </w:r>
          </w:p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1234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 w:val="restart"/>
          </w:tcPr>
          <w:p w:rsidR="009371ED" w:rsidRPr="00332206" w:rsidRDefault="00AF7127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, алгоритм решения рац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льного уравнения, п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ерка корней уравнения, посторонние корни</w:t>
            </w:r>
          </w:p>
        </w:tc>
        <w:tc>
          <w:tcPr>
            <w:tcW w:w="2889" w:type="dxa"/>
          </w:tcPr>
          <w:p w:rsidR="00AF7127" w:rsidRDefault="00E039EA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 понятие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аци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нальных уравн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особы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их реш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E039EA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лгоритм решения 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циональных уравнений.</w:t>
            </w:r>
          </w:p>
          <w:p w:rsidR="009371ED" w:rsidRPr="00332206" w:rsidRDefault="00E039EA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еть: применять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лг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итм решения рац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льных уравнений</w:t>
            </w:r>
          </w:p>
        </w:tc>
        <w:tc>
          <w:tcPr>
            <w:tcW w:w="1148" w:type="dxa"/>
          </w:tcPr>
          <w:p w:rsidR="009371ED" w:rsidRPr="00240906" w:rsidRDefault="006E7EF4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9371ED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</w:tc>
        <w:tc>
          <w:tcPr>
            <w:tcW w:w="1440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3D75B2">
        <w:trPr>
          <w:trHeight w:val="1018"/>
        </w:trPr>
        <w:tc>
          <w:tcPr>
            <w:tcW w:w="690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17-118</w:t>
            </w:r>
          </w:p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1234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  <w:vMerge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</w:tcPr>
          <w:p w:rsidR="009371ED" w:rsidRPr="00332206" w:rsidRDefault="00E039EA" w:rsidP="00E039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 поняти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ац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льных уравн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proofErr w:type="gram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меть: р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ешать раци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нальные уравнения по заданному  алгоритму и методом введение новой переменной.  </w:t>
            </w:r>
          </w:p>
        </w:tc>
        <w:tc>
          <w:tcPr>
            <w:tcW w:w="1148" w:type="dxa"/>
          </w:tcPr>
          <w:p w:rsidR="009371ED" w:rsidRDefault="006E7EF4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9371ED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  <w:p w:rsidR="009371ED" w:rsidRPr="00240906" w:rsidRDefault="00C03C5E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9371ED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</w:tc>
        <w:tc>
          <w:tcPr>
            <w:tcW w:w="1440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19</w:t>
            </w:r>
          </w:p>
        </w:tc>
        <w:tc>
          <w:tcPr>
            <w:tcW w:w="3993" w:type="dxa"/>
          </w:tcPr>
          <w:p w:rsidR="009371ED" w:rsidRPr="00473830" w:rsidRDefault="009371ED" w:rsidP="0047383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7383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</w:t>
            </w:r>
            <w:r w:rsidR="0047383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  <w:r w:rsidRPr="0047383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 теме «квадратные уравнения»</w:t>
            </w:r>
          </w:p>
        </w:tc>
        <w:tc>
          <w:tcPr>
            <w:tcW w:w="1234" w:type="dxa"/>
          </w:tcPr>
          <w:p w:rsidR="009371ED" w:rsidRPr="00855E0D" w:rsidRDefault="009371ED" w:rsidP="003D75B2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9371ED" w:rsidRPr="00332206" w:rsidRDefault="009371ED" w:rsidP="003D75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оверка знаний, умений и навыки учащихся по теме «квадратные урав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я»</w:t>
            </w:r>
          </w:p>
        </w:tc>
        <w:tc>
          <w:tcPr>
            <w:tcW w:w="2889" w:type="dxa"/>
          </w:tcPr>
          <w:p w:rsidR="009371ED" w:rsidRPr="00332206" w:rsidRDefault="009371ED" w:rsidP="009F7B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39EA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</w:t>
            </w:r>
            <w:r w:rsidR="00AF712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ски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риал, изученный на предыдущих уроках.</w:t>
            </w:r>
          </w:p>
          <w:p w:rsidR="009371ED" w:rsidRPr="00332206" w:rsidRDefault="009371ED" w:rsidP="009F7B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39EA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о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нные знания, умения и навыки на практике</w:t>
            </w:r>
          </w:p>
        </w:tc>
        <w:tc>
          <w:tcPr>
            <w:tcW w:w="1148" w:type="dxa"/>
          </w:tcPr>
          <w:p w:rsidR="009371ED" w:rsidRPr="00240906" w:rsidRDefault="006E7EF4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="009371ED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</w:tc>
        <w:tc>
          <w:tcPr>
            <w:tcW w:w="1440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3D75B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20</w:t>
            </w:r>
          </w:p>
        </w:tc>
        <w:tc>
          <w:tcPr>
            <w:tcW w:w="3993" w:type="dxa"/>
          </w:tcPr>
          <w:p w:rsidR="009371ED" w:rsidRPr="00332206" w:rsidRDefault="009371ED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 как ма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матические модели реальных сит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ций. Решение задач</w:t>
            </w:r>
          </w:p>
        </w:tc>
        <w:tc>
          <w:tcPr>
            <w:tcW w:w="1234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9371ED" w:rsidRPr="00332206" w:rsidRDefault="00AF7127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, математическая модель реальной ситуации, реш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е задач на составление уравнений</w:t>
            </w:r>
          </w:p>
        </w:tc>
        <w:tc>
          <w:tcPr>
            <w:tcW w:w="2889" w:type="dxa"/>
          </w:tcPr>
          <w:p w:rsidR="00F75DD1" w:rsidRDefault="00E039EA" w:rsidP="00F75D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 что тако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мате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</w:t>
            </w:r>
            <w:r w:rsidR="00F75DD1">
              <w:rPr>
                <w:rFonts w:ascii="Times New Roman" w:hAnsi="Times New Roman" w:cs="Times New Roman"/>
                <w:sz w:val="24"/>
                <w:szCs w:val="24"/>
              </w:rPr>
              <w:t>ская модел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еа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ных ситуаций </w:t>
            </w:r>
          </w:p>
          <w:p w:rsidR="009371ED" w:rsidRPr="00332206" w:rsidRDefault="009371ED" w:rsidP="00F75D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="00F75DD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и на числа, выделяя  основные этапы математического моделирования. Уметь участвовать в диалоге, понимать точку зрения собеседника, признавать право на иное мнение.</w:t>
            </w:r>
          </w:p>
        </w:tc>
        <w:tc>
          <w:tcPr>
            <w:tcW w:w="1148" w:type="dxa"/>
          </w:tcPr>
          <w:p w:rsidR="009371ED" w:rsidRPr="00240906" w:rsidRDefault="006E7EF4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="009371ED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</w:tc>
        <w:tc>
          <w:tcPr>
            <w:tcW w:w="1440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21-</w:t>
            </w:r>
            <w:r w:rsidRPr="00855E0D">
              <w:rPr>
                <w:sz w:val="20"/>
                <w:szCs w:val="20"/>
              </w:rPr>
              <w:lastRenderedPageBreak/>
              <w:t>122</w:t>
            </w:r>
          </w:p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3993" w:type="dxa"/>
          </w:tcPr>
          <w:p w:rsidR="009371ED" w:rsidRPr="00332206" w:rsidRDefault="009371ED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циональные уравнения как ма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атические модели реальных сит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ций</w:t>
            </w:r>
          </w:p>
        </w:tc>
        <w:tc>
          <w:tcPr>
            <w:tcW w:w="1234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2</w:t>
            </w:r>
          </w:p>
        </w:tc>
        <w:tc>
          <w:tcPr>
            <w:tcW w:w="2942" w:type="dxa"/>
          </w:tcPr>
          <w:p w:rsidR="009371ED" w:rsidRPr="00332206" w:rsidRDefault="00AF7127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имеры решение у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ний высших степеней, метод замены перем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ой, разложение на м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жители</w:t>
            </w:r>
          </w:p>
        </w:tc>
        <w:tc>
          <w:tcPr>
            <w:tcW w:w="2889" w:type="dxa"/>
          </w:tcPr>
          <w:p w:rsidR="00F75DD1" w:rsidRDefault="00F75DD1" w:rsidP="00F75D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нать: что тако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мате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ич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ая модел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еа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ных ситуаций </w:t>
            </w:r>
          </w:p>
          <w:p w:rsidR="009371ED" w:rsidRPr="00332206" w:rsidRDefault="009371ED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="00F75DD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ешать задачи на движение по дороге, 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еляя  основные этапы математического мод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лирования. </w:t>
            </w:r>
          </w:p>
        </w:tc>
        <w:tc>
          <w:tcPr>
            <w:tcW w:w="1148" w:type="dxa"/>
          </w:tcPr>
          <w:p w:rsidR="009371ED" w:rsidRDefault="006E7EF4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5</w:t>
            </w:r>
            <w:r w:rsidR="009371ED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  <w:p w:rsidR="009371ED" w:rsidRPr="00240906" w:rsidRDefault="009371ED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</w:tc>
        <w:tc>
          <w:tcPr>
            <w:tcW w:w="1440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5DD1" w:rsidRPr="00240906" w:rsidTr="00D97334">
        <w:tc>
          <w:tcPr>
            <w:tcW w:w="690" w:type="dxa"/>
          </w:tcPr>
          <w:p w:rsidR="00F75DD1" w:rsidRPr="00855E0D" w:rsidRDefault="00F75DD1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123</w:t>
            </w:r>
          </w:p>
        </w:tc>
        <w:tc>
          <w:tcPr>
            <w:tcW w:w="3993" w:type="dxa"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ще одна формула корней квад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ого уравнения</w:t>
            </w:r>
          </w:p>
        </w:tc>
        <w:tc>
          <w:tcPr>
            <w:tcW w:w="1234" w:type="dxa"/>
          </w:tcPr>
          <w:p w:rsidR="00F75DD1" w:rsidRPr="00855E0D" w:rsidRDefault="00F75DD1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 w:val="restart"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вадратное уравнение с четным вторым коэфф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циентом, формулы корней квадратного уравнения с четным вторым коэфф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циентом</w:t>
            </w:r>
          </w:p>
        </w:tc>
        <w:tc>
          <w:tcPr>
            <w:tcW w:w="2889" w:type="dxa"/>
            <w:vMerge w:val="restart"/>
          </w:tcPr>
          <w:p w:rsidR="00F75DD1" w:rsidRPr="00332206" w:rsidRDefault="00F75DD1" w:rsidP="00F75D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алгоритм выч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ения корней  квадрат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го уравнения с четным вторым коэффициентом, используя дискриминант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меть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ешать квад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ные уравнения с четным вторым коэффициентом по алгоритму. </w:t>
            </w:r>
          </w:p>
        </w:tc>
        <w:tc>
          <w:tcPr>
            <w:tcW w:w="1148" w:type="dxa"/>
          </w:tcPr>
          <w:p w:rsidR="00F75DD1" w:rsidRPr="00240906" w:rsidRDefault="00F75DD1" w:rsidP="00C03C5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</w:tc>
        <w:tc>
          <w:tcPr>
            <w:tcW w:w="1440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5DD1" w:rsidRPr="00240906" w:rsidTr="00D97334">
        <w:tc>
          <w:tcPr>
            <w:tcW w:w="690" w:type="dxa"/>
          </w:tcPr>
          <w:p w:rsidR="00F75DD1" w:rsidRPr="00855E0D" w:rsidRDefault="00F75DD1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24</w:t>
            </w:r>
          </w:p>
        </w:tc>
        <w:tc>
          <w:tcPr>
            <w:tcW w:w="3993" w:type="dxa"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ще одна формула корней квад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ого уравнения</w:t>
            </w:r>
          </w:p>
        </w:tc>
        <w:tc>
          <w:tcPr>
            <w:tcW w:w="1234" w:type="dxa"/>
          </w:tcPr>
          <w:p w:rsidR="00F75DD1" w:rsidRPr="00855E0D" w:rsidRDefault="00F75DD1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F75DD1" w:rsidRPr="00240906" w:rsidRDefault="006E7EF4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="00F75DD1"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1440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5DD1" w:rsidRPr="00240906" w:rsidTr="00D97334">
        <w:tc>
          <w:tcPr>
            <w:tcW w:w="690" w:type="dxa"/>
          </w:tcPr>
          <w:p w:rsidR="00F75DD1" w:rsidRPr="00855E0D" w:rsidRDefault="00F75DD1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25</w:t>
            </w:r>
          </w:p>
        </w:tc>
        <w:tc>
          <w:tcPr>
            <w:tcW w:w="3993" w:type="dxa"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1234" w:type="dxa"/>
          </w:tcPr>
          <w:p w:rsidR="00F75DD1" w:rsidRPr="00855E0D" w:rsidRDefault="00F75DD1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 w:val="restart"/>
          </w:tcPr>
          <w:p w:rsidR="00F75DD1" w:rsidRPr="00332206" w:rsidRDefault="00F75DD1" w:rsidP="00AF71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Теорем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иета, обратная теорем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ета, симмет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ское выражение с двумя переменными.</w:t>
            </w:r>
          </w:p>
        </w:tc>
        <w:tc>
          <w:tcPr>
            <w:tcW w:w="2889" w:type="dxa"/>
            <w:vMerge w:val="restart"/>
          </w:tcPr>
          <w:p w:rsidR="00F75DD1" w:rsidRPr="00332206" w:rsidRDefault="00F75DD1" w:rsidP="00F75D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 теор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Виета и о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тную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теор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Виета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нятие о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имметрич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ских выражениях с двумя переменными. </w:t>
            </w:r>
          </w:p>
          <w:p w:rsidR="00F75DD1" w:rsidRPr="00332206" w:rsidRDefault="00F75DD1" w:rsidP="00F75D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еть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тео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у Виета и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обратную теорему Виета, решая </w:t>
            </w:r>
            <w:proofErr w:type="gram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вадратные</w:t>
            </w:r>
            <w:proofErr w:type="gram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и.</w:t>
            </w:r>
          </w:p>
        </w:tc>
        <w:tc>
          <w:tcPr>
            <w:tcW w:w="1148" w:type="dxa"/>
          </w:tcPr>
          <w:p w:rsidR="00F75DD1" w:rsidRPr="00240906" w:rsidRDefault="006E7EF4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="00F75DD1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</w:tc>
        <w:tc>
          <w:tcPr>
            <w:tcW w:w="1440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5DD1" w:rsidRPr="00240906" w:rsidTr="00D97334">
        <w:tc>
          <w:tcPr>
            <w:tcW w:w="690" w:type="dxa"/>
          </w:tcPr>
          <w:p w:rsidR="00F75DD1" w:rsidRPr="00855E0D" w:rsidRDefault="00F75DD1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26</w:t>
            </w:r>
          </w:p>
        </w:tc>
        <w:tc>
          <w:tcPr>
            <w:tcW w:w="3993" w:type="dxa"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1234" w:type="dxa"/>
          </w:tcPr>
          <w:p w:rsidR="00F75DD1" w:rsidRPr="00855E0D" w:rsidRDefault="00F75DD1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F75DD1" w:rsidRPr="00240906" w:rsidRDefault="00F75DD1" w:rsidP="006E7E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</w:tc>
        <w:tc>
          <w:tcPr>
            <w:tcW w:w="1440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27</w:t>
            </w:r>
          </w:p>
        </w:tc>
        <w:tc>
          <w:tcPr>
            <w:tcW w:w="3993" w:type="dxa"/>
          </w:tcPr>
          <w:p w:rsidR="009371ED" w:rsidRPr="00332206" w:rsidRDefault="009371ED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1234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9371ED" w:rsidRPr="00332206" w:rsidRDefault="009371ED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</w:tcPr>
          <w:p w:rsidR="009371ED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еть: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теор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у Виета и </w:t>
            </w:r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обратную теорему Виета, решая </w:t>
            </w:r>
            <w:proofErr w:type="gramStart"/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>квадратные</w:t>
            </w:r>
            <w:proofErr w:type="gramEnd"/>
            <w:r w:rsidR="009371ED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и. </w:t>
            </w:r>
          </w:p>
        </w:tc>
        <w:tc>
          <w:tcPr>
            <w:tcW w:w="1148" w:type="dxa"/>
          </w:tcPr>
          <w:p w:rsidR="009371ED" w:rsidRPr="00240906" w:rsidRDefault="006E7EF4" w:rsidP="006E7E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04</w:t>
            </w:r>
          </w:p>
        </w:tc>
        <w:tc>
          <w:tcPr>
            <w:tcW w:w="1440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28</w:t>
            </w:r>
          </w:p>
        </w:tc>
        <w:tc>
          <w:tcPr>
            <w:tcW w:w="3993" w:type="dxa"/>
          </w:tcPr>
          <w:p w:rsidR="009371ED" w:rsidRPr="00473830" w:rsidRDefault="009371ED" w:rsidP="0047383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7383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</w:t>
            </w:r>
            <w:r w:rsidR="0047383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  <w:r w:rsidRPr="0047383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 теме «Теорема Виета»</w:t>
            </w:r>
          </w:p>
        </w:tc>
        <w:tc>
          <w:tcPr>
            <w:tcW w:w="1234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9371ED" w:rsidRPr="00332206" w:rsidRDefault="00AF7127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Проверка знаний, умений и навыки учащихся по теме «теорема </w:t>
            </w:r>
            <w:proofErr w:type="spell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иета</w:t>
            </w:r>
            <w:proofErr w:type="spell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2889" w:type="dxa"/>
          </w:tcPr>
          <w:p w:rsidR="009371ED" w:rsidRPr="00332206" w:rsidRDefault="009371ED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5DD1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</w:t>
            </w:r>
            <w:r w:rsidR="0099015A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ски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риал, изученный на предыдущих уроках.</w:t>
            </w:r>
          </w:p>
          <w:p w:rsidR="009371ED" w:rsidRPr="00332206" w:rsidRDefault="009371ED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5DD1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о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енные знания, умения и навыки на практике</w:t>
            </w:r>
          </w:p>
        </w:tc>
        <w:tc>
          <w:tcPr>
            <w:tcW w:w="1148" w:type="dxa"/>
          </w:tcPr>
          <w:p w:rsidR="009371ED" w:rsidRPr="00240906" w:rsidRDefault="009371ED" w:rsidP="006E7E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.0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440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5DD1" w:rsidRPr="00240906" w:rsidTr="00D97334">
        <w:tc>
          <w:tcPr>
            <w:tcW w:w="690" w:type="dxa"/>
          </w:tcPr>
          <w:p w:rsidR="00F75DD1" w:rsidRPr="00855E0D" w:rsidRDefault="00F75DD1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129</w:t>
            </w:r>
          </w:p>
        </w:tc>
        <w:tc>
          <w:tcPr>
            <w:tcW w:w="3993" w:type="dxa"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</w:t>
            </w:r>
          </w:p>
        </w:tc>
        <w:tc>
          <w:tcPr>
            <w:tcW w:w="1234" w:type="dxa"/>
          </w:tcPr>
          <w:p w:rsidR="00F75DD1" w:rsidRPr="00855E0D" w:rsidRDefault="00F75DD1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 w:val="restart"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я, метод возведения в квадрат, равносильные уравнения, равносильное преобразование урав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й</w:t>
            </w:r>
          </w:p>
        </w:tc>
        <w:tc>
          <w:tcPr>
            <w:tcW w:w="2889" w:type="dxa"/>
            <w:vMerge w:val="restart"/>
          </w:tcPr>
          <w:p w:rsidR="00F75DD1" w:rsidRPr="00332206" w:rsidRDefault="00F75DD1" w:rsidP="00F75D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ть: понятие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ир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циональных уравнениях, о равносильных урав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ях, о равносильных преобразованиях урав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й, о неравносильных преобразованиях урав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решать иррац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альные уравнения ме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ом возведения  в кв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т обеих частей урав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ия, применяя свойства равносильных преоб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зований. </w:t>
            </w:r>
          </w:p>
        </w:tc>
        <w:tc>
          <w:tcPr>
            <w:tcW w:w="1148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04</w:t>
            </w:r>
          </w:p>
        </w:tc>
        <w:tc>
          <w:tcPr>
            <w:tcW w:w="1440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5DD1" w:rsidRPr="00240906" w:rsidTr="00D97334">
        <w:tc>
          <w:tcPr>
            <w:tcW w:w="690" w:type="dxa"/>
          </w:tcPr>
          <w:p w:rsidR="00F75DD1" w:rsidRPr="00855E0D" w:rsidRDefault="00F75DD1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30-131</w:t>
            </w:r>
          </w:p>
        </w:tc>
        <w:tc>
          <w:tcPr>
            <w:tcW w:w="3993" w:type="dxa"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</w:t>
            </w:r>
          </w:p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34" w:type="dxa"/>
          </w:tcPr>
          <w:p w:rsidR="00F75DD1" w:rsidRPr="00855E0D" w:rsidRDefault="00F75DD1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  <w:vMerge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F75DD1" w:rsidRPr="00332206" w:rsidRDefault="00F75DD1" w:rsidP="00EF545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F75DD1" w:rsidRDefault="006E7EF4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F75DD1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  <w:p w:rsidR="00F75DD1" w:rsidRPr="00240906" w:rsidRDefault="006E7EF4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F75DD1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</w:tc>
        <w:tc>
          <w:tcPr>
            <w:tcW w:w="1440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F75DD1" w:rsidRPr="00240906" w:rsidRDefault="00F75DD1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EF5459">
        <w:tc>
          <w:tcPr>
            <w:tcW w:w="16160" w:type="dxa"/>
            <w:gridSpan w:val="8"/>
            <w:shd w:val="clear" w:color="auto" w:fill="C6D9F1" w:themeFill="text2" w:themeFillTint="33"/>
          </w:tcPr>
          <w:p w:rsidR="009371ED" w:rsidRPr="00332206" w:rsidRDefault="009371ED" w:rsidP="00EF545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Окружность</w:t>
            </w:r>
            <w:r w:rsidR="00320CC6"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14 ч)</w:t>
            </w: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32</w:t>
            </w:r>
          </w:p>
        </w:tc>
        <w:tc>
          <w:tcPr>
            <w:tcW w:w="3993" w:type="dxa"/>
          </w:tcPr>
          <w:p w:rsidR="009371ED" w:rsidRPr="00332206" w:rsidRDefault="009371ED" w:rsidP="00EF5459">
            <w:pPr>
              <w:pStyle w:val="a4"/>
              <w:spacing w:before="0" w:beforeAutospacing="0" w:after="0" w:afterAutospacing="0"/>
            </w:pPr>
            <w:r w:rsidRPr="00332206">
              <w:t>Взаимное расположение прямой и окружности.</w:t>
            </w:r>
          </w:p>
        </w:tc>
        <w:tc>
          <w:tcPr>
            <w:tcW w:w="1234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9371ED" w:rsidRPr="00332206" w:rsidRDefault="00707198" w:rsidP="00EF5459">
            <w:pPr>
              <w:pStyle w:val="a4"/>
              <w:spacing w:before="0" w:beforeAutospacing="0" w:after="0" w:afterAutospacing="0"/>
            </w:pPr>
            <w:r w:rsidRPr="00332206">
              <w:t>Окружность, радиус и д</w:t>
            </w:r>
            <w:r w:rsidR="009371ED" w:rsidRPr="00332206">
              <w:t>иаметр окружности, с</w:t>
            </w:r>
            <w:r w:rsidR="009371ED" w:rsidRPr="00332206">
              <w:t>е</w:t>
            </w:r>
            <w:r w:rsidR="009371ED" w:rsidRPr="00332206">
              <w:t>кущая, расстояние от то</w:t>
            </w:r>
            <w:r w:rsidR="009371ED" w:rsidRPr="00332206">
              <w:t>ч</w:t>
            </w:r>
            <w:r w:rsidR="009371ED" w:rsidRPr="00332206">
              <w:t xml:space="preserve">ки </w:t>
            </w:r>
            <w:proofErr w:type="gramStart"/>
            <w:r w:rsidR="009371ED" w:rsidRPr="00332206">
              <w:t>до</w:t>
            </w:r>
            <w:proofErr w:type="gramEnd"/>
            <w:r w:rsidR="009371ED" w:rsidRPr="00332206">
              <w:t xml:space="preserve"> прямой,</w:t>
            </w:r>
          </w:p>
        </w:tc>
        <w:tc>
          <w:tcPr>
            <w:tcW w:w="2889" w:type="dxa"/>
          </w:tcPr>
          <w:p w:rsidR="009371ED" w:rsidRPr="00332206" w:rsidRDefault="00707198" w:rsidP="00EF5459">
            <w:pPr>
              <w:pStyle w:val="a4"/>
              <w:spacing w:before="0" w:beforeAutospacing="0" w:after="0" w:afterAutospacing="0"/>
            </w:pPr>
            <w:r w:rsidRPr="00332206">
              <w:t>Знать</w:t>
            </w:r>
            <w:r w:rsidR="00F75DD1">
              <w:t>:</w:t>
            </w:r>
            <w:r w:rsidRPr="00332206">
              <w:t xml:space="preserve"> все взаимные ра</w:t>
            </w:r>
            <w:r w:rsidRPr="00332206">
              <w:t>с</w:t>
            </w:r>
            <w:r w:rsidRPr="00332206">
              <w:t>положения прямой и о</w:t>
            </w:r>
            <w:r w:rsidRPr="00332206">
              <w:t>к</w:t>
            </w:r>
            <w:r w:rsidRPr="00332206">
              <w:t>ружности;</w:t>
            </w:r>
          </w:p>
          <w:p w:rsidR="009371ED" w:rsidRPr="00332206" w:rsidRDefault="00707198" w:rsidP="00EF5459">
            <w:pPr>
              <w:pStyle w:val="a4"/>
              <w:spacing w:before="0" w:beforeAutospacing="0" w:after="0" w:afterAutospacing="0"/>
            </w:pPr>
            <w:r w:rsidRPr="00332206">
              <w:t>Уметь</w:t>
            </w:r>
            <w:r w:rsidR="00F75DD1">
              <w:t>:</w:t>
            </w:r>
            <w:r w:rsidRPr="00332206">
              <w:t xml:space="preserve"> находить рассто</w:t>
            </w:r>
            <w:r w:rsidRPr="00332206">
              <w:t>я</w:t>
            </w:r>
            <w:r w:rsidRPr="00332206">
              <w:t xml:space="preserve">ние от точки </w:t>
            </w:r>
            <w:proofErr w:type="gramStart"/>
            <w:r w:rsidRPr="00332206">
              <w:t>до</w:t>
            </w:r>
            <w:proofErr w:type="gramEnd"/>
            <w:r w:rsidRPr="00332206">
              <w:t xml:space="preserve"> прямой</w:t>
            </w:r>
          </w:p>
        </w:tc>
        <w:tc>
          <w:tcPr>
            <w:tcW w:w="1148" w:type="dxa"/>
          </w:tcPr>
          <w:p w:rsidR="009371ED" w:rsidRPr="00240906" w:rsidRDefault="00783466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04</w:t>
            </w:r>
          </w:p>
        </w:tc>
        <w:tc>
          <w:tcPr>
            <w:tcW w:w="1440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33-134</w:t>
            </w:r>
          </w:p>
        </w:tc>
        <w:tc>
          <w:tcPr>
            <w:tcW w:w="3993" w:type="dxa"/>
          </w:tcPr>
          <w:p w:rsidR="009371ED" w:rsidRPr="00332206" w:rsidRDefault="009371ED" w:rsidP="00EF5459">
            <w:pPr>
              <w:pStyle w:val="a4"/>
              <w:spacing w:before="0" w:beforeAutospacing="0" w:after="0" w:afterAutospacing="0"/>
              <w:ind w:right="-108"/>
            </w:pPr>
            <w:r w:rsidRPr="00332206">
              <w:t>Центральный угол.</w:t>
            </w:r>
          </w:p>
        </w:tc>
        <w:tc>
          <w:tcPr>
            <w:tcW w:w="1234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9371ED" w:rsidRPr="00332206" w:rsidRDefault="00707198" w:rsidP="00EF5459">
            <w:pPr>
              <w:pStyle w:val="a4"/>
              <w:spacing w:before="0" w:beforeAutospacing="0" w:after="0" w:afterAutospacing="0"/>
            </w:pPr>
            <w:r w:rsidRPr="00332206">
              <w:t>Дуга, полуокружность, градусная мера дуги о</w:t>
            </w:r>
            <w:r w:rsidRPr="00332206">
              <w:t>к</w:t>
            </w:r>
            <w:r w:rsidRPr="00332206">
              <w:t>ружности, централ</w:t>
            </w:r>
            <w:r w:rsidR="009371ED" w:rsidRPr="00332206">
              <w:t>ьный угол</w:t>
            </w:r>
          </w:p>
        </w:tc>
        <w:tc>
          <w:tcPr>
            <w:tcW w:w="2889" w:type="dxa"/>
          </w:tcPr>
          <w:p w:rsidR="00F75DD1" w:rsidRDefault="00F75DD1" w:rsidP="00EF5459">
            <w:pPr>
              <w:pStyle w:val="a4"/>
              <w:spacing w:before="0" w:beforeAutospacing="0" w:after="0" w:afterAutospacing="0"/>
            </w:pPr>
            <w:r>
              <w:t>Знать: понятия д</w:t>
            </w:r>
            <w:r w:rsidRPr="00332206">
              <w:t>уг</w:t>
            </w:r>
            <w:r>
              <w:t>и</w:t>
            </w:r>
            <w:r w:rsidRPr="00332206">
              <w:t>, п</w:t>
            </w:r>
            <w:r w:rsidRPr="00332206">
              <w:t>о</w:t>
            </w:r>
            <w:r w:rsidRPr="00332206">
              <w:t>лу</w:t>
            </w:r>
            <w:r>
              <w:t>окружности</w:t>
            </w:r>
            <w:r w:rsidRPr="00332206">
              <w:t>, градусн</w:t>
            </w:r>
            <w:r>
              <w:t>ой меры</w:t>
            </w:r>
            <w:r w:rsidRPr="00332206">
              <w:t xml:space="preserve"> дуги окружности, централ</w:t>
            </w:r>
            <w:r>
              <w:t>ьного</w:t>
            </w:r>
            <w:r w:rsidRPr="00332206">
              <w:t xml:space="preserve"> уг</w:t>
            </w:r>
            <w:r>
              <w:t>ла</w:t>
            </w:r>
          </w:p>
          <w:p w:rsidR="009371ED" w:rsidRPr="00332206" w:rsidRDefault="00F75DD1" w:rsidP="00EF5459">
            <w:pPr>
              <w:pStyle w:val="a4"/>
              <w:spacing w:before="0" w:beforeAutospacing="0" w:after="0" w:afterAutospacing="0"/>
            </w:pPr>
            <w:r w:rsidRPr="00332206">
              <w:t xml:space="preserve"> </w:t>
            </w:r>
            <w:r w:rsidR="00707198" w:rsidRPr="00332206">
              <w:t>Уметь</w:t>
            </w:r>
            <w:r>
              <w:t>:</w:t>
            </w:r>
            <w:r w:rsidR="00707198" w:rsidRPr="00332206">
              <w:t xml:space="preserve"> определять гр</w:t>
            </w:r>
            <w:r w:rsidR="00707198" w:rsidRPr="00332206">
              <w:t>а</w:t>
            </w:r>
            <w:r w:rsidR="00707198" w:rsidRPr="00332206">
              <w:t>дусную меру центральн</w:t>
            </w:r>
            <w:r w:rsidR="00707198" w:rsidRPr="00332206">
              <w:t>о</w:t>
            </w:r>
            <w:r w:rsidR="00707198" w:rsidRPr="00332206">
              <w:t>го угла;</w:t>
            </w:r>
          </w:p>
          <w:p w:rsidR="009371ED" w:rsidRPr="00332206" w:rsidRDefault="009371ED" w:rsidP="00EF5459">
            <w:pPr>
              <w:pStyle w:val="a4"/>
              <w:spacing w:before="0" w:beforeAutospacing="0" w:after="0" w:afterAutospacing="0"/>
            </w:pPr>
          </w:p>
        </w:tc>
        <w:tc>
          <w:tcPr>
            <w:tcW w:w="1148" w:type="dxa"/>
          </w:tcPr>
          <w:p w:rsidR="00783466" w:rsidRDefault="00783466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04</w:t>
            </w:r>
          </w:p>
          <w:p w:rsidR="009371ED" w:rsidRPr="00240906" w:rsidRDefault="00783466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.04</w:t>
            </w:r>
          </w:p>
        </w:tc>
        <w:tc>
          <w:tcPr>
            <w:tcW w:w="1440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35-136</w:t>
            </w:r>
          </w:p>
        </w:tc>
        <w:tc>
          <w:tcPr>
            <w:tcW w:w="3993" w:type="dxa"/>
          </w:tcPr>
          <w:p w:rsidR="009371ED" w:rsidRPr="00332206" w:rsidRDefault="009371ED" w:rsidP="00EF5459">
            <w:pPr>
              <w:pStyle w:val="a4"/>
              <w:spacing w:before="0" w:beforeAutospacing="0" w:after="0" w:afterAutospacing="0"/>
              <w:ind w:right="-108"/>
            </w:pPr>
            <w:r w:rsidRPr="00332206">
              <w:t>Вписанный угол.</w:t>
            </w:r>
          </w:p>
        </w:tc>
        <w:tc>
          <w:tcPr>
            <w:tcW w:w="1234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9371ED" w:rsidRPr="00332206" w:rsidRDefault="00707198" w:rsidP="00EF5459">
            <w:pPr>
              <w:pStyle w:val="a4"/>
              <w:spacing w:before="0" w:beforeAutospacing="0" w:after="0" w:afterAutospacing="0"/>
            </w:pPr>
            <w:r w:rsidRPr="00332206">
              <w:t xml:space="preserve">Вписанный угол, теорема о вписанном угле </w:t>
            </w:r>
          </w:p>
        </w:tc>
        <w:tc>
          <w:tcPr>
            <w:tcW w:w="2889" w:type="dxa"/>
          </w:tcPr>
          <w:p w:rsidR="00F75DD1" w:rsidRDefault="00F75DD1" w:rsidP="00EF5459">
            <w:pPr>
              <w:pStyle w:val="a4"/>
              <w:spacing w:before="0" w:beforeAutospacing="0" w:after="0" w:afterAutospacing="0"/>
            </w:pPr>
            <w:r w:rsidRPr="00332206">
              <w:t>Знать</w:t>
            </w:r>
            <w:r>
              <w:t xml:space="preserve">: что такое </w:t>
            </w:r>
            <w:r w:rsidRPr="00332206">
              <w:t xml:space="preserve"> </w:t>
            </w:r>
            <w:r>
              <w:t>вписа</w:t>
            </w:r>
            <w:r>
              <w:t>н</w:t>
            </w:r>
            <w:r>
              <w:t>ный угол, теорему</w:t>
            </w:r>
            <w:r w:rsidRPr="00332206">
              <w:t xml:space="preserve"> о вп</w:t>
            </w:r>
            <w:r w:rsidRPr="00332206">
              <w:t>и</w:t>
            </w:r>
            <w:r w:rsidRPr="00332206">
              <w:lastRenderedPageBreak/>
              <w:t>санном угле</w:t>
            </w:r>
            <w:r>
              <w:t>,</w:t>
            </w:r>
            <w:r w:rsidRPr="00332206">
              <w:t xml:space="preserve"> в каком о</w:t>
            </w:r>
            <w:r w:rsidRPr="00332206">
              <w:t>т</w:t>
            </w:r>
            <w:r w:rsidRPr="00332206">
              <w:t>ношении пересекаются хорды окружности</w:t>
            </w:r>
            <w:r>
              <w:t xml:space="preserve"> </w:t>
            </w:r>
          </w:p>
          <w:p w:rsidR="009371ED" w:rsidRPr="00332206" w:rsidRDefault="00707198" w:rsidP="00EF5459">
            <w:pPr>
              <w:pStyle w:val="a4"/>
              <w:spacing w:before="0" w:beforeAutospacing="0" w:after="0" w:afterAutospacing="0"/>
            </w:pPr>
            <w:r>
              <w:t>Уметь</w:t>
            </w:r>
            <w:r w:rsidR="00F75DD1">
              <w:t>:</w:t>
            </w:r>
            <w:r>
              <w:t xml:space="preserve"> определять вп</w:t>
            </w:r>
            <w:r>
              <w:t>и</w:t>
            </w:r>
            <w:r>
              <w:t xml:space="preserve">санный угол; </w:t>
            </w:r>
            <w:r w:rsidR="009371ED" w:rsidRPr="00332206">
              <w:t>доказывать теорему о вписанном у</w:t>
            </w:r>
            <w:r w:rsidR="009371ED" w:rsidRPr="00332206">
              <w:t>г</w:t>
            </w:r>
            <w:r w:rsidR="009371ED" w:rsidRPr="00332206">
              <w:t>ле и следствия к ней;</w:t>
            </w:r>
          </w:p>
          <w:p w:rsidR="009371ED" w:rsidRPr="00332206" w:rsidRDefault="009371ED" w:rsidP="00EF5459">
            <w:pPr>
              <w:pStyle w:val="a4"/>
              <w:spacing w:before="0" w:beforeAutospacing="0" w:after="0" w:afterAutospacing="0"/>
            </w:pPr>
          </w:p>
        </w:tc>
        <w:tc>
          <w:tcPr>
            <w:tcW w:w="1148" w:type="dxa"/>
          </w:tcPr>
          <w:p w:rsidR="00783466" w:rsidRDefault="006E7EF4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2</w:t>
            </w:r>
            <w:r w:rsidR="00783466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  <w:p w:rsidR="00783466" w:rsidRDefault="00783466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137-139</w:t>
            </w:r>
          </w:p>
        </w:tc>
        <w:tc>
          <w:tcPr>
            <w:tcW w:w="3993" w:type="dxa"/>
          </w:tcPr>
          <w:p w:rsidR="009371ED" w:rsidRPr="00332206" w:rsidRDefault="009371ED" w:rsidP="00EF5459">
            <w:pPr>
              <w:pStyle w:val="a4"/>
              <w:spacing w:before="0" w:beforeAutospacing="0" w:after="0" w:afterAutospacing="0"/>
              <w:ind w:right="-108"/>
            </w:pPr>
            <w:r w:rsidRPr="00332206">
              <w:t>Четыре замечательные точки тр</w:t>
            </w:r>
            <w:r w:rsidRPr="00332206">
              <w:t>е</w:t>
            </w:r>
            <w:r w:rsidRPr="00332206">
              <w:t>угольника.</w:t>
            </w:r>
          </w:p>
        </w:tc>
        <w:tc>
          <w:tcPr>
            <w:tcW w:w="1234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3</w:t>
            </w:r>
          </w:p>
        </w:tc>
        <w:tc>
          <w:tcPr>
            <w:tcW w:w="2942" w:type="dxa"/>
          </w:tcPr>
          <w:p w:rsidR="009371ED" w:rsidRPr="00332206" w:rsidRDefault="00707198" w:rsidP="00EF5459">
            <w:pPr>
              <w:pStyle w:val="a4"/>
              <w:spacing w:before="0" w:beforeAutospacing="0" w:after="0" w:afterAutospacing="0"/>
            </w:pPr>
            <w:r w:rsidRPr="00332206">
              <w:t>Свойства биссектрисы угла и серединного пе</w:t>
            </w:r>
            <w:r w:rsidRPr="00332206">
              <w:t>р</w:t>
            </w:r>
            <w:r w:rsidRPr="00332206">
              <w:t>пендикуляра, теорема о пересечении высот тр</w:t>
            </w:r>
            <w:r w:rsidRPr="00332206">
              <w:t>е</w:t>
            </w:r>
            <w:r w:rsidRPr="00332206">
              <w:t>угольника, замечательные точки треугольника</w:t>
            </w:r>
          </w:p>
        </w:tc>
        <w:tc>
          <w:tcPr>
            <w:tcW w:w="2889" w:type="dxa"/>
          </w:tcPr>
          <w:p w:rsidR="009371ED" w:rsidRPr="00332206" w:rsidRDefault="00F75DD1" w:rsidP="00EF5459">
            <w:pPr>
              <w:pStyle w:val="a4"/>
              <w:spacing w:before="0" w:beforeAutospacing="0" w:after="0" w:afterAutospacing="0"/>
            </w:pPr>
            <w:r>
              <w:t>Знать:</w:t>
            </w:r>
            <w:r w:rsidRPr="00332206">
              <w:t xml:space="preserve"> </w:t>
            </w:r>
            <w:r>
              <w:t>с</w:t>
            </w:r>
            <w:r w:rsidRPr="00332206">
              <w:t>войства биссе</w:t>
            </w:r>
            <w:r w:rsidRPr="00332206">
              <w:t>к</w:t>
            </w:r>
            <w:r w:rsidRPr="00332206">
              <w:t>трисы угла и серединного перпендикуляра, теорема о пересечении высот тр</w:t>
            </w:r>
            <w:r w:rsidRPr="00332206">
              <w:t>е</w:t>
            </w:r>
            <w:r w:rsidRPr="00332206">
              <w:t>угольника, замечател</w:t>
            </w:r>
            <w:r w:rsidRPr="00332206">
              <w:t>ь</w:t>
            </w:r>
            <w:r w:rsidRPr="00332206">
              <w:t>ные точки треугольника</w:t>
            </w:r>
            <w:proofErr w:type="gramStart"/>
            <w:r w:rsidRPr="00332206">
              <w:t xml:space="preserve"> </w:t>
            </w:r>
            <w:r w:rsidR="00707198" w:rsidRPr="00332206">
              <w:t>У</w:t>
            </w:r>
            <w:proofErr w:type="gramEnd"/>
            <w:r w:rsidR="00707198" w:rsidRPr="00332206">
              <w:t>меть доказывать ук</w:t>
            </w:r>
            <w:r w:rsidR="00707198" w:rsidRPr="00332206">
              <w:t>а</w:t>
            </w:r>
            <w:r w:rsidR="00707198" w:rsidRPr="00332206">
              <w:t>зан</w:t>
            </w:r>
            <w:r w:rsidR="00707198">
              <w:t xml:space="preserve">ные теоремы; </w:t>
            </w:r>
            <w:r w:rsidR="009371ED" w:rsidRPr="00332206">
              <w:t>решать задачи на применение этих теорем</w:t>
            </w:r>
          </w:p>
        </w:tc>
        <w:tc>
          <w:tcPr>
            <w:tcW w:w="1148" w:type="dxa"/>
          </w:tcPr>
          <w:p w:rsidR="009371ED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.04</w:t>
            </w:r>
          </w:p>
          <w:p w:rsidR="00783466" w:rsidRDefault="00783466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.04</w:t>
            </w:r>
          </w:p>
          <w:p w:rsidR="00783466" w:rsidRPr="00240906" w:rsidRDefault="00783466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.04</w:t>
            </w:r>
          </w:p>
        </w:tc>
        <w:tc>
          <w:tcPr>
            <w:tcW w:w="1440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40-141</w:t>
            </w:r>
          </w:p>
        </w:tc>
        <w:tc>
          <w:tcPr>
            <w:tcW w:w="3993" w:type="dxa"/>
          </w:tcPr>
          <w:p w:rsidR="009371ED" w:rsidRPr="00332206" w:rsidRDefault="009371ED" w:rsidP="00EF5459">
            <w:pPr>
              <w:pStyle w:val="a4"/>
              <w:spacing w:before="0" w:beforeAutospacing="0" w:after="0" w:afterAutospacing="0"/>
              <w:ind w:right="-108"/>
            </w:pPr>
            <w:r w:rsidRPr="00332206">
              <w:t>Вписанная окружность.</w:t>
            </w:r>
          </w:p>
        </w:tc>
        <w:tc>
          <w:tcPr>
            <w:tcW w:w="1234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9371ED" w:rsidRPr="00332206" w:rsidRDefault="00707198" w:rsidP="00EF5459">
            <w:pPr>
              <w:pStyle w:val="a4"/>
              <w:spacing w:before="0" w:beforeAutospacing="0" w:after="0" w:afterAutospacing="0"/>
            </w:pPr>
            <w:r w:rsidRPr="00332206">
              <w:t>Вписанная окружность, описанный многоугол</w:t>
            </w:r>
            <w:r w:rsidRPr="00332206">
              <w:t>ь</w:t>
            </w:r>
            <w:r w:rsidRPr="00332206">
              <w:t>ник, теорема о вписанной окружности</w:t>
            </w:r>
          </w:p>
        </w:tc>
        <w:tc>
          <w:tcPr>
            <w:tcW w:w="2889" w:type="dxa"/>
          </w:tcPr>
          <w:p w:rsidR="009371ED" w:rsidRPr="00332206" w:rsidRDefault="00F75DD1" w:rsidP="00F75DD1">
            <w:pPr>
              <w:pStyle w:val="a4"/>
              <w:spacing w:before="0" w:beforeAutospacing="0" w:after="0" w:afterAutospacing="0"/>
            </w:pPr>
            <w:r>
              <w:t xml:space="preserve">Знать: понятия </w:t>
            </w:r>
            <w:r w:rsidRPr="00332206">
              <w:t>Вписа</w:t>
            </w:r>
            <w:r w:rsidRPr="00332206">
              <w:t>н</w:t>
            </w:r>
            <w:r w:rsidRPr="00332206">
              <w:t>ная окружность, описа</w:t>
            </w:r>
            <w:r w:rsidRPr="00332206">
              <w:t>н</w:t>
            </w:r>
            <w:r w:rsidRPr="00332206">
              <w:t>ный многоугольник, те</w:t>
            </w:r>
            <w:r w:rsidRPr="00332206">
              <w:t>о</w:t>
            </w:r>
            <w:r w:rsidRPr="00332206">
              <w:t>рема о вписанной окру</w:t>
            </w:r>
            <w:r w:rsidRPr="00332206">
              <w:t>ж</w:t>
            </w:r>
            <w:r w:rsidRPr="00332206">
              <w:t xml:space="preserve">ности </w:t>
            </w:r>
            <w:r w:rsidR="00707198" w:rsidRPr="00332206">
              <w:t>вписывать окру</w:t>
            </w:r>
            <w:r w:rsidR="00707198" w:rsidRPr="00332206">
              <w:t>ж</w:t>
            </w:r>
            <w:r w:rsidR="00707198" w:rsidRPr="00332206">
              <w:t xml:space="preserve">ность в многоугольник; </w:t>
            </w:r>
            <w:r w:rsidRPr="00332206">
              <w:t>Уметь</w:t>
            </w:r>
            <w:r>
              <w:t>:</w:t>
            </w:r>
            <w:r w:rsidRPr="00332206">
              <w:t xml:space="preserve"> </w:t>
            </w:r>
            <w:r w:rsidR="009371ED" w:rsidRPr="00332206">
              <w:t>доказывать те</w:t>
            </w:r>
            <w:r w:rsidR="009371ED" w:rsidRPr="00332206">
              <w:t>о</w:t>
            </w:r>
            <w:r w:rsidR="009371ED" w:rsidRPr="00332206">
              <w:t>рему о вписанной окру</w:t>
            </w:r>
            <w:r w:rsidR="009371ED" w:rsidRPr="00332206">
              <w:t>ж</w:t>
            </w:r>
            <w:r w:rsidR="009371ED" w:rsidRPr="00332206">
              <w:t>ности и свойства;</w:t>
            </w:r>
          </w:p>
        </w:tc>
        <w:tc>
          <w:tcPr>
            <w:tcW w:w="1148" w:type="dxa"/>
          </w:tcPr>
          <w:p w:rsidR="00783466" w:rsidRDefault="006E7EF4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="00783466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  <w:p w:rsidR="009371ED" w:rsidRPr="00240906" w:rsidRDefault="006E7EF4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="00783466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</w:tc>
        <w:tc>
          <w:tcPr>
            <w:tcW w:w="1440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42-143</w:t>
            </w:r>
          </w:p>
        </w:tc>
        <w:tc>
          <w:tcPr>
            <w:tcW w:w="3993" w:type="dxa"/>
          </w:tcPr>
          <w:p w:rsidR="009371ED" w:rsidRPr="00332206" w:rsidRDefault="009371ED" w:rsidP="00EF5459">
            <w:pPr>
              <w:pStyle w:val="a4"/>
              <w:spacing w:before="0" w:beforeAutospacing="0" w:after="0" w:afterAutospacing="0"/>
              <w:ind w:right="-108"/>
            </w:pPr>
            <w:r w:rsidRPr="00332206">
              <w:t>Описанная окружность.</w:t>
            </w:r>
          </w:p>
        </w:tc>
        <w:tc>
          <w:tcPr>
            <w:tcW w:w="1234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9371ED" w:rsidRPr="00332206" w:rsidRDefault="00707198" w:rsidP="00EF5459">
            <w:pPr>
              <w:pStyle w:val="a4"/>
              <w:spacing w:before="0" w:beforeAutospacing="0" w:after="0" w:afterAutospacing="0"/>
            </w:pPr>
            <w:r w:rsidRPr="00332206">
              <w:t>Описанная окружность, вписанный многоугол</w:t>
            </w:r>
            <w:r w:rsidRPr="00332206">
              <w:t>ь</w:t>
            </w:r>
            <w:r w:rsidRPr="00332206">
              <w:t>ник, теорема об описа</w:t>
            </w:r>
            <w:r w:rsidRPr="00332206">
              <w:t>н</w:t>
            </w:r>
            <w:r w:rsidRPr="00332206">
              <w:t>ной окружности, теорема о сумме противополо</w:t>
            </w:r>
            <w:r w:rsidRPr="00332206">
              <w:t>ж</w:t>
            </w:r>
            <w:r w:rsidRPr="00332206">
              <w:t xml:space="preserve">ных углов вписанного </w:t>
            </w:r>
            <w:r w:rsidRPr="00332206">
              <w:lastRenderedPageBreak/>
              <w:t>многоугольника</w:t>
            </w:r>
          </w:p>
        </w:tc>
        <w:tc>
          <w:tcPr>
            <w:tcW w:w="2889" w:type="dxa"/>
          </w:tcPr>
          <w:p w:rsidR="00F75DD1" w:rsidRDefault="00F75DD1" w:rsidP="00EF5459">
            <w:pPr>
              <w:pStyle w:val="a4"/>
              <w:spacing w:before="0" w:beforeAutospacing="0" w:after="0" w:afterAutospacing="0"/>
            </w:pPr>
            <w:r w:rsidRPr="00332206">
              <w:lastRenderedPageBreak/>
              <w:t>Знать, чему равна сумма противоположных углов вписанного многоугол</w:t>
            </w:r>
            <w:r w:rsidRPr="00332206">
              <w:t>ь</w:t>
            </w:r>
            <w:r w:rsidRPr="00332206">
              <w:t xml:space="preserve">ника </w:t>
            </w:r>
          </w:p>
          <w:p w:rsidR="009371ED" w:rsidRPr="00332206" w:rsidRDefault="00707198" w:rsidP="00EF5459">
            <w:pPr>
              <w:pStyle w:val="a4"/>
              <w:spacing w:before="0" w:beforeAutospacing="0" w:after="0" w:afterAutospacing="0"/>
            </w:pPr>
            <w:r w:rsidRPr="00332206">
              <w:t>Уметь</w:t>
            </w:r>
            <w:r w:rsidR="00F75DD1">
              <w:t>:</w:t>
            </w:r>
            <w:r w:rsidRPr="00332206">
              <w:t xml:space="preserve"> описывать о</w:t>
            </w:r>
            <w:r w:rsidRPr="00332206">
              <w:t>к</w:t>
            </w:r>
            <w:r w:rsidRPr="00332206">
              <w:t>ружно</w:t>
            </w:r>
            <w:r>
              <w:t>сть около мног</w:t>
            </w:r>
            <w:r>
              <w:t>о</w:t>
            </w:r>
            <w:r>
              <w:lastRenderedPageBreak/>
              <w:t xml:space="preserve">угольника; </w:t>
            </w:r>
            <w:r w:rsidR="009371ED" w:rsidRPr="00332206">
              <w:t>доказывать теорему об описанной окружности и замечания;</w:t>
            </w:r>
          </w:p>
          <w:p w:rsidR="009371ED" w:rsidRPr="00332206" w:rsidRDefault="009371ED" w:rsidP="00EF5459">
            <w:pPr>
              <w:pStyle w:val="a4"/>
              <w:spacing w:before="0" w:beforeAutospacing="0" w:after="0" w:afterAutospacing="0"/>
            </w:pPr>
          </w:p>
        </w:tc>
        <w:tc>
          <w:tcPr>
            <w:tcW w:w="1148" w:type="dxa"/>
          </w:tcPr>
          <w:p w:rsidR="00783466" w:rsidRDefault="00783466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2.04</w:t>
            </w:r>
          </w:p>
          <w:p w:rsidR="009371ED" w:rsidRPr="00240906" w:rsidRDefault="00783466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.04</w:t>
            </w:r>
          </w:p>
        </w:tc>
        <w:tc>
          <w:tcPr>
            <w:tcW w:w="1440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144</w:t>
            </w:r>
          </w:p>
        </w:tc>
        <w:tc>
          <w:tcPr>
            <w:tcW w:w="3993" w:type="dxa"/>
          </w:tcPr>
          <w:p w:rsidR="009371ED" w:rsidRPr="00332206" w:rsidRDefault="009371ED" w:rsidP="00EF5459">
            <w:pPr>
              <w:pStyle w:val="a4"/>
              <w:spacing w:before="0" w:beforeAutospacing="0" w:after="0" w:afterAutospacing="0"/>
              <w:ind w:right="-108"/>
            </w:pPr>
            <w:r w:rsidRPr="00332206">
              <w:t>Решение задач.</w:t>
            </w:r>
          </w:p>
        </w:tc>
        <w:tc>
          <w:tcPr>
            <w:tcW w:w="1234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9371ED" w:rsidRPr="00332206" w:rsidRDefault="00707198" w:rsidP="00EF5459">
            <w:pPr>
              <w:pStyle w:val="a4"/>
              <w:spacing w:before="0" w:beforeAutospacing="0" w:after="0" w:afterAutospacing="0"/>
            </w:pPr>
            <w:r w:rsidRPr="00332206">
              <w:t>Касательная к окружн</w:t>
            </w:r>
            <w:r w:rsidRPr="00332206">
              <w:t>о</w:t>
            </w:r>
            <w:r w:rsidRPr="00332206">
              <w:t>сти, центральный угол, вписанный угол</w:t>
            </w:r>
            <w:r w:rsidR="009371ED" w:rsidRPr="00332206">
              <w:t>, замеч</w:t>
            </w:r>
            <w:r w:rsidR="009371ED" w:rsidRPr="00332206">
              <w:t>а</w:t>
            </w:r>
            <w:r w:rsidR="009371ED" w:rsidRPr="00332206">
              <w:t>тельные точки треугол</w:t>
            </w:r>
            <w:r w:rsidR="009371ED" w:rsidRPr="00332206">
              <w:t>ь</w:t>
            </w:r>
            <w:r w:rsidR="009371ED" w:rsidRPr="00332206">
              <w:t>ника, вписанная  и оп</w:t>
            </w:r>
            <w:r w:rsidR="009371ED" w:rsidRPr="00332206">
              <w:t>и</w:t>
            </w:r>
            <w:r w:rsidR="009371ED" w:rsidRPr="00332206">
              <w:t>санная окружность</w:t>
            </w:r>
          </w:p>
        </w:tc>
        <w:tc>
          <w:tcPr>
            <w:tcW w:w="2889" w:type="dxa"/>
          </w:tcPr>
          <w:p w:rsidR="00F75DD1" w:rsidRDefault="00F75DD1" w:rsidP="00EF5459">
            <w:pPr>
              <w:pStyle w:val="a4"/>
              <w:spacing w:before="0" w:beforeAutospacing="0" w:after="0" w:afterAutospacing="0"/>
            </w:pPr>
            <w:r w:rsidRPr="00332206">
              <w:t>Знать, чему равна сумма противоположных углов вписанного многоугол</w:t>
            </w:r>
            <w:r w:rsidRPr="00332206">
              <w:t>ь</w:t>
            </w:r>
            <w:r w:rsidRPr="00332206">
              <w:t xml:space="preserve">ника </w:t>
            </w:r>
          </w:p>
          <w:p w:rsidR="00707198" w:rsidRDefault="00707198" w:rsidP="00EF5459">
            <w:pPr>
              <w:pStyle w:val="a4"/>
              <w:spacing w:before="0" w:beforeAutospacing="0" w:after="0" w:afterAutospacing="0"/>
            </w:pPr>
            <w:r w:rsidRPr="00332206">
              <w:t>Уметь</w:t>
            </w:r>
            <w:r w:rsidR="00F75DD1">
              <w:t>:</w:t>
            </w:r>
            <w:r w:rsidRPr="00332206">
              <w:t xml:space="preserve"> определять гр</w:t>
            </w:r>
            <w:r w:rsidRPr="00332206">
              <w:t>а</w:t>
            </w:r>
            <w:r w:rsidRPr="00332206">
              <w:t xml:space="preserve">дусную меру </w:t>
            </w:r>
            <w:r>
              <w:t>центральн</w:t>
            </w:r>
            <w:r>
              <w:t>о</w:t>
            </w:r>
            <w:r>
              <w:t xml:space="preserve">го и вписанного угла; </w:t>
            </w:r>
            <w:r w:rsidR="009371ED" w:rsidRPr="00332206">
              <w:t>решать задачи с испол</w:t>
            </w:r>
            <w:r w:rsidR="009371ED" w:rsidRPr="00332206">
              <w:t>ь</w:t>
            </w:r>
            <w:r w:rsidR="009371ED" w:rsidRPr="00332206">
              <w:t xml:space="preserve">зованием  замечательных точек треугольника; </w:t>
            </w:r>
          </w:p>
          <w:p w:rsidR="009371ED" w:rsidRPr="00332206" w:rsidRDefault="009371ED" w:rsidP="00EF5459">
            <w:pPr>
              <w:pStyle w:val="a4"/>
              <w:spacing w:before="0" w:beforeAutospacing="0" w:after="0" w:afterAutospacing="0"/>
            </w:pPr>
          </w:p>
        </w:tc>
        <w:tc>
          <w:tcPr>
            <w:tcW w:w="1148" w:type="dxa"/>
          </w:tcPr>
          <w:p w:rsidR="009371ED" w:rsidRPr="00240906" w:rsidRDefault="00783466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.04</w:t>
            </w:r>
          </w:p>
        </w:tc>
        <w:tc>
          <w:tcPr>
            <w:tcW w:w="1440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D97334">
        <w:tc>
          <w:tcPr>
            <w:tcW w:w="690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45</w:t>
            </w:r>
          </w:p>
        </w:tc>
        <w:tc>
          <w:tcPr>
            <w:tcW w:w="3993" w:type="dxa"/>
          </w:tcPr>
          <w:p w:rsidR="009371ED" w:rsidRPr="00473830" w:rsidRDefault="009371ED" w:rsidP="00EF5459">
            <w:pPr>
              <w:pStyle w:val="a4"/>
              <w:spacing w:before="0" w:beforeAutospacing="0" w:after="0" w:afterAutospacing="0"/>
              <w:ind w:right="-108"/>
              <w:rPr>
                <w:b/>
                <w:bCs/>
              </w:rPr>
            </w:pPr>
            <w:r w:rsidRPr="00473830">
              <w:rPr>
                <w:b/>
                <w:bCs/>
              </w:rPr>
              <w:t xml:space="preserve">Контрольная работа № </w:t>
            </w:r>
            <w:r w:rsidR="00473830">
              <w:rPr>
                <w:b/>
                <w:bCs/>
              </w:rPr>
              <w:t>11</w:t>
            </w:r>
            <w:r w:rsidRPr="00473830">
              <w:rPr>
                <w:b/>
                <w:bCs/>
              </w:rPr>
              <w:t xml:space="preserve"> по теме «Окружность»</w:t>
            </w:r>
          </w:p>
          <w:p w:rsidR="009371ED" w:rsidRPr="00332206" w:rsidRDefault="009371ED" w:rsidP="00EF5459">
            <w:pPr>
              <w:pStyle w:val="a4"/>
              <w:spacing w:before="0" w:beforeAutospacing="0" w:after="0" w:afterAutospacing="0"/>
              <w:ind w:right="-108"/>
              <w:rPr>
                <w:b/>
                <w:bCs/>
              </w:rPr>
            </w:pPr>
          </w:p>
        </w:tc>
        <w:tc>
          <w:tcPr>
            <w:tcW w:w="1234" w:type="dxa"/>
          </w:tcPr>
          <w:p w:rsidR="009371ED" w:rsidRPr="00855E0D" w:rsidRDefault="009371ED" w:rsidP="00EF5459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9371ED" w:rsidRPr="00332206" w:rsidRDefault="009371ED" w:rsidP="00246B1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оверка знаний, умений и навыки учащихся по теме «Окружность»</w:t>
            </w:r>
          </w:p>
        </w:tc>
        <w:tc>
          <w:tcPr>
            <w:tcW w:w="2889" w:type="dxa"/>
          </w:tcPr>
          <w:p w:rsidR="009371ED" w:rsidRPr="00332206" w:rsidRDefault="009371ED" w:rsidP="009F7B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5DD1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</w:t>
            </w:r>
            <w:r w:rsidR="00707198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ски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риал, изученный на предыдущих уроках.</w:t>
            </w:r>
          </w:p>
          <w:p w:rsidR="009371ED" w:rsidRPr="00332206" w:rsidRDefault="009371ED" w:rsidP="009F7B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5DD1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о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нные знания, умения и навыки на практике</w:t>
            </w:r>
          </w:p>
        </w:tc>
        <w:tc>
          <w:tcPr>
            <w:tcW w:w="1148" w:type="dxa"/>
          </w:tcPr>
          <w:p w:rsidR="009371ED" w:rsidRPr="00240906" w:rsidRDefault="006E7EF4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  <w:r w:rsidR="00783466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</w:tc>
        <w:tc>
          <w:tcPr>
            <w:tcW w:w="1440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9371ED" w:rsidRPr="00240906" w:rsidRDefault="009371ED" w:rsidP="00EF545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371ED" w:rsidRPr="00240906" w:rsidTr="00246B13">
        <w:tc>
          <w:tcPr>
            <w:tcW w:w="16160" w:type="dxa"/>
            <w:gridSpan w:val="8"/>
            <w:shd w:val="clear" w:color="auto" w:fill="C6D9F1" w:themeFill="text2" w:themeFillTint="33"/>
          </w:tcPr>
          <w:p w:rsidR="009371ED" w:rsidRPr="00332206" w:rsidRDefault="009371ED" w:rsidP="00246B1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еравенства</w:t>
            </w:r>
            <w:r w:rsidR="00320CC6"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12 ч)</w:t>
            </w:r>
          </w:p>
        </w:tc>
      </w:tr>
      <w:tr w:rsidR="00A320F6" w:rsidRPr="00240906" w:rsidTr="00D97334">
        <w:tc>
          <w:tcPr>
            <w:tcW w:w="690" w:type="dxa"/>
          </w:tcPr>
          <w:p w:rsidR="00A320F6" w:rsidRPr="00855E0D" w:rsidRDefault="00A320F6" w:rsidP="00510E9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46</w:t>
            </w:r>
          </w:p>
        </w:tc>
        <w:tc>
          <w:tcPr>
            <w:tcW w:w="3993" w:type="dxa"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йства числовых неравенств</w:t>
            </w:r>
          </w:p>
        </w:tc>
        <w:tc>
          <w:tcPr>
            <w:tcW w:w="1234" w:type="dxa"/>
          </w:tcPr>
          <w:p w:rsidR="00A320F6" w:rsidRPr="00855E0D" w:rsidRDefault="00A320F6" w:rsidP="00510E9F">
            <w:pPr>
              <w:pStyle w:val="a4"/>
              <w:spacing w:before="0" w:beforeAutospacing="0" w:after="0" w:afterAutospacing="0"/>
              <w:rPr>
                <w:sz w:val="20"/>
                <w:szCs w:val="20"/>
                <w:lang w:val="en-US"/>
              </w:rPr>
            </w:pPr>
            <w:r w:rsidRPr="00855E0D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2942" w:type="dxa"/>
            <w:vMerge w:val="restart"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реднее арифметическое, среднегеометрическое, неравенство Коши, док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ательство числовых и алгебраических не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енств</w:t>
            </w:r>
          </w:p>
        </w:tc>
        <w:tc>
          <w:tcPr>
            <w:tcW w:w="2889" w:type="dxa"/>
            <w:vMerge w:val="restart"/>
          </w:tcPr>
          <w:p w:rsidR="00A320F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Знать свойства числовых неравенств. </w:t>
            </w:r>
          </w:p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неравенстве одинакового смысла, противопол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ого смысла, о среднем арифметическом и г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метрическом, о нерав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тве Коши.</w:t>
            </w:r>
          </w:p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еть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именять свойс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ва числовых неравенств и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неравенство Коши при доказательстве числовых неравенств. </w:t>
            </w:r>
          </w:p>
        </w:tc>
        <w:tc>
          <w:tcPr>
            <w:tcW w:w="1148" w:type="dxa"/>
          </w:tcPr>
          <w:p w:rsidR="00A320F6" w:rsidRPr="00240906" w:rsidRDefault="006E7EF4" w:rsidP="00A64F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8</w:t>
            </w:r>
            <w:r w:rsidR="00A320F6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</w:tc>
        <w:tc>
          <w:tcPr>
            <w:tcW w:w="1440" w:type="dxa"/>
          </w:tcPr>
          <w:p w:rsidR="00A320F6" w:rsidRPr="00240906" w:rsidRDefault="00A320F6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A320F6" w:rsidRPr="00240906" w:rsidRDefault="00A320F6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320F6" w:rsidRPr="00240906" w:rsidTr="00D97334">
        <w:tc>
          <w:tcPr>
            <w:tcW w:w="690" w:type="dxa"/>
          </w:tcPr>
          <w:p w:rsidR="00A320F6" w:rsidRPr="00855E0D" w:rsidRDefault="00A320F6" w:rsidP="00510E9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47</w:t>
            </w:r>
          </w:p>
        </w:tc>
        <w:tc>
          <w:tcPr>
            <w:tcW w:w="3993" w:type="dxa"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войства числовых неравенств</w:t>
            </w:r>
          </w:p>
        </w:tc>
        <w:tc>
          <w:tcPr>
            <w:tcW w:w="1234" w:type="dxa"/>
          </w:tcPr>
          <w:p w:rsidR="00A320F6" w:rsidRPr="00855E0D" w:rsidRDefault="00A320F6" w:rsidP="00510E9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A320F6" w:rsidRPr="00240906" w:rsidRDefault="00A320F6" w:rsidP="00A64F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.04</w:t>
            </w:r>
          </w:p>
        </w:tc>
        <w:tc>
          <w:tcPr>
            <w:tcW w:w="1440" w:type="dxa"/>
          </w:tcPr>
          <w:p w:rsidR="00A320F6" w:rsidRPr="00240906" w:rsidRDefault="00A320F6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A320F6" w:rsidRPr="00240906" w:rsidRDefault="00A320F6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320F6" w:rsidRPr="00240906" w:rsidTr="00D97334">
        <w:tc>
          <w:tcPr>
            <w:tcW w:w="690" w:type="dxa"/>
          </w:tcPr>
          <w:p w:rsidR="00A320F6" w:rsidRPr="00855E0D" w:rsidRDefault="00A320F6" w:rsidP="00510E9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148</w:t>
            </w:r>
          </w:p>
        </w:tc>
        <w:tc>
          <w:tcPr>
            <w:tcW w:w="3993" w:type="dxa"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ешение линейных неравенств</w:t>
            </w:r>
          </w:p>
        </w:tc>
        <w:tc>
          <w:tcPr>
            <w:tcW w:w="1234" w:type="dxa"/>
          </w:tcPr>
          <w:p w:rsidR="00A320F6" w:rsidRPr="00855E0D" w:rsidRDefault="00A320F6" w:rsidP="00510E9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 w:val="restart"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еравенство с перем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ой, решение неравенства с переменной, линейное неравенство, равноси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ые неравенства, рав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сильное преобразование неравенства, переход от словесной формулировке к </w:t>
            </w:r>
            <w:proofErr w:type="gramStart"/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лгебраическому</w:t>
            </w:r>
            <w:proofErr w:type="gramEnd"/>
          </w:p>
        </w:tc>
        <w:tc>
          <w:tcPr>
            <w:tcW w:w="2889" w:type="dxa"/>
            <w:vMerge w:val="restart"/>
          </w:tcPr>
          <w:p w:rsidR="00A320F6" w:rsidRPr="00332206" w:rsidRDefault="00A320F6" w:rsidP="00A320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няти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о не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енстве с переменной, о системе линейных не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енств, пересечение 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шений неравенств сис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мы. </w:t>
            </w:r>
          </w:p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ть  решать нерав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тва с переменной и с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мы неравенств с пе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менной.  </w:t>
            </w:r>
          </w:p>
        </w:tc>
        <w:tc>
          <w:tcPr>
            <w:tcW w:w="1148" w:type="dxa"/>
          </w:tcPr>
          <w:p w:rsidR="00A320F6" w:rsidRPr="00240906" w:rsidRDefault="00A320F6" w:rsidP="00A64F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.04</w:t>
            </w:r>
          </w:p>
        </w:tc>
        <w:tc>
          <w:tcPr>
            <w:tcW w:w="1440" w:type="dxa"/>
          </w:tcPr>
          <w:p w:rsidR="00A320F6" w:rsidRPr="00240906" w:rsidRDefault="00A320F6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A320F6" w:rsidRPr="00240906" w:rsidRDefault="00A320F6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320F6" w:rsidRPr="00240906" w:rsidTr="00D97334">
        <w:tc>
          <w:tcPr>
            <w:tcW w:w="690" w:type="dxa"/>
          </w:tcPr>
          <w:p w:rsidR="00A320F6" w:rsidRPr="00855E0D" w:rsidRDefault="00A320F6" w:rsidP="00510E9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49</w:t>
            </w:r>
          </w:p>
        </w:tc>
        <w:tc>
          <w:tcPr>
            <w:tcW w:w="3993" w:type="dxa"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ешение линейных неравенств</w:t>
            </w:r>
          </w:p>
        </w:tc>
        <w:tc>
          <w:tcPr>
            <w:tcW w:w="1234" w:type="dxa"/>
          </w:tcPr>
          <w:p w:rsidR="00A320F6" w:rsidRPr="00855E0D" w:rsidRDefault="00A320F6" w:rsidP="00510E9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A320F6" w:rsidRPr="00240906" w:rsidRDefault="006E7EF4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A320F6"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1440" w:type="dxa"/>
          </w:tcPr>
          <w:p w:rsidR="00A320F6" w:rsidRPr="00240906" w:rsidRDefault="00A320F6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A320F6" w:rsidRPr="00240906" w:rsidRDefault="00A320F6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320F6" w:rsidRPr="00240906" w:rsidTr="00D97334">
        <w:tc>
          <w:tcPr>
            <w:tcW w:w="690" w:type="dxa"/>
          </w:tcPr>
          <w:p w:rsidR="00A320F6" w:rsidRPr="00855E0D" w:rsidRDefault="00A320F6" w:rsidP="00510E9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50</w:t>
            </w:r>
          </w:p>
        </w:tc>
        <w:tc>
          <w:tcPr>
            <w:tcW w:w="3993" w:type="dxa"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ешение линейных неравенств</w:t>
            </w:r>
          </w:p>
        </w:tc>
        <w:tc>
          <w:tcPr>
            <w:tcW w:w="1234" w:type="dxa"/>
          </w:tcPr>
          <w:p w:rsidR="00A320F6" w:rsidRPr="00855E0D" w:rsidRDefault="00A320F6" w:rsidP="00510E9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9" w:type="dxa"/>
            <w:vMerge/>
          </w:tcPr>
          <w:p w:rsidR="00A320F6" w:rsidRPr="00332206" w:rsidRDefault="00A320F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48" w:type="dxa"/>
          </w:tcPr>
          <w:p w:rsidR="00A320F6" w:rsidRPr="00240906" w:rsidRDefault="006E7EF4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A320F6"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1440" w:type="dxa"/>
          </w:tcPr>
          <w:p w:rsidR="00A320F6" w:rsidRPr="00240906" w:rsidRDefault="00A320F6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A320F6" w:rsidRPr="00240906" w:rsidRDefault="00A320F6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510E9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51</w:t>
            </w:r>
          </w:p>
        </w:tc>
        <w:tc>
          <w:tcPr>
            <w:tcW w:w="3993" w:type="dxa"/>
          </w:tcPr>
          <w:p w:rsidR="00783466" w:rsidRPr="00332206" w:rsidRDefault="0078346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1234" w:type="dxa"/>
          </w:tcPr>
          <w:p w:rsidR="00783466" w:rsidRPr="00855E0D" w:rsidRDefault="00783466" w:rsidP="00510E9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783466" w:rsidRPr="00332206" w:rsidRDefault="00783466" w:rsidP="00510E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вадратное неравенство, алгоритм решения кв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тного неравенства.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од интервалов</w:t>
            </w:r>
          </w:p>
        </w:tc>
        <w:tc>
          <w:tcPr>
            <w:tcW w:w="2889" w:type="dxa"/>
          </w:tcPr>
          <w:p w:rsidR="00422984" w:rsidRDefault="00A320F6" w:rsidP="007D0F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нятие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о ква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>ратном неравенстве, о знаке объединения мн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>жеств, об алгоритме р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>шения квадратного нер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>венства, о методе инте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валов.  </w:t>
            </w:r>
          </w:p>
          <w:p w:rsidR="00422984" w:rsidRDefault="00422984" w:rsidP="007D0F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Знать, как решать кв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тное неравенство по алгоритму и методом 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тервалов.  </w:t>
            </w:r>
          </w:p>
          <w:p w:rsidR="00783466" w:rsidRPr="00332206" w:rsidRDefault="00422984" w:rsidP="00A320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т</w:t>
            </w:r>
            <w:r w:rsidR="00A320F6">
              <w:rPr>
                <w:rFonts w:ascii="Times New Roman" w:hAnsi="Times New Roman" w:cs="Times New Roman"/>
                <w:sz w:val="24"/>
                <w:szCs w:val="24"/>
              </w:rPr>
              <w:t>ь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 решать квадр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ые неравенства по алг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итму и методом инт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алов.</w:t>
            </w:r>
          </w:p>
        </w:tc>
        <w:tc>
          <w:tcPr>
            <w:tcW w:w="1148" w:type="dxa"/>
          </w:tcPr>
          <w:p w:rsidR="00783466" w:rsidRDefault="00783466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05</w:t>
            </w:r>
          </w:p>
          <w:p w:rsidR="00422984" w:rsidRDefault="00422984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05</w:t>
            </w:r>
          </w:p>
          <w:p w:rsidR="00422984" w:rsidRPr="00240906" w:rsidRDefault="00422984" w:rsidP="0078346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05</w:t>
            </w:r>
          </w:p>
        </w:tc>
        <w:tc>
          <w:tcPr>
            <w:tcW w:w="1440" w:type="dxa"/>
          </w:tcPr>
          <w:p w:rsidR="00783466" w:rsidRPr="00240906" w:rsidRDefault="00783466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510E9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7D0F7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54</w:t>
            </w:r>
            <w:r w:rsidR="00422984">
              <w:rPr>
                <w:sz w:val="20"/>
                <w:szCs w:val="20"/>
              </w:rPr>
              <w:t>-155</w:t>
            </w:r>
          </w:p>
        </w:tc>
        <w:tc>
          <w:tcPr>
            <w:tcW w:w="3993" w:type="dxa"/>
          </w:tcPr>
          <w:p w:rsidR="00783466" w:rsidRPr="00332206" w:rsidRDefault="00783466" w:rsidP="007D0F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й на  мон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онность</w:t>
            </w:r>
          </w:p>
        </w:tc>
        <w:tc>
          <w:tcPr>
            <w:tcW w:w="1234" w:type="dxa"/>
          </w:tcPr>
          <w:p w:rsidR="00783466" w:rsidRPr="00855E0D" w:rsidRDefault="00783466" w:rsidP="007D0F7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783466" w:rsidRPr="00332206" w:rsidRDefault="00783466" w:rsidP="007D0F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озрастающая функция, убывающая функция,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нотонная функция</w:t>
            </w:r>
          </w:p>
        </w:tc>
        <w:tc>
          <w:tcPr>
            <w:tcW w:w="2889" w:type="dxa"/>
          </w:tcPr>
          <w:p w:rsidR="00A320F6" w:rsidRDefault="00A320F6" w:rsidP="00A320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нятия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о возра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>тающей, убывающей, монотонной функции на промежутке.</w:t>
            </w:r>
          </w:p>
          <w:p w:rsidR="00783466" w:rsidRPr="00332206" w:rsidRDefault="00783466" w:rsidP="00A320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22984">
              <w:rPr>
                <w:rFonts w:ascii="Times New Roman" w:hAnsi="Times New Roman" w:cs="Times New Roman"/>
                <w:sz w:val="24"/>
                <w:szCs w:val="24"/>
              </w:rPr>
              <w:t xml:space="preserve">Уметь </w:t>
            </w:r>
            <w:r w:rsidR="00422984" w:rsidRPr="00332206">
              <w:rPr>
                <w:rFonts w:ascii="Times New Roman" w:hAnsi="Times New Roman" w:cs="Times New Roman"/>
                <w:sz w:val="24"/>
                <w:szCs w:val="24"/>
              </w:rPr>
              <w:t>строить и иссл</w:t>
            </w:r>
            <w:r w:rsidR="00422984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422984"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овать на монотонность функции: линейную, квадратную,</w:t>
            </w:r>
          </w:p>
        </w:tc>
        <w:tc>
          <w:tcPr>
            <w:tcW w:w="1148" w:type="dxa"/>
          </w:tcPr>
          <w:p w:rsidR="00783466" w:rsidRDefault="00783466" w:rsidP="00A64F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  <w:p w:rsidR="00422984" w:rsidRPr="00240906" w:rsidRDefault="00422984" w:rsidP="00A64F3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.05</w:t>
            </w:r>
          </w:p>
        </w:tc>
        <w:tc>
          <w:tcPr>
            <w:tcW w:w="1440" w:type="dxa"/>
          </w:tcPr>
          <w:p w:rsidR="00783466" w:rsidRPr="00240906" w:rsidRDefault="00783466" w:rsidP="007D0F7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7D0F7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7D0F7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lastRenderedPageBreak/>
              <w:t>156</w:t>
            </w:r>
          </w:p>
        </w:tc>
        <w:tc>
          <w:tcPr>
            <w:tcW w:w="3993" w:type="dxa"/>
          </w:tcPr>
          <w:p w:rsidR="00783466" w:rsidRPr="00332206" w:rsidRDefault="00783466" w:rsidP="007D0F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1234" w:type="dxa"/>
          </w:tcPr>
          <w:p w:rsidR="00783466" w:rsidRPr="00855E0D" w:rsidRDefault="00783466" w:rsidP="007D0F7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783466" w:rsidRPr="00332206" w:rsidRDefault="00783466" w:rsidP="007D0F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вадратные неравенства, линейные неравенства</w:t>
            </w:r>
          </w:p>
        </w:tc>
        <w:tc>
          <w:tcPr>
            <w:tcW w:w="2889" w:type="dxa"/>
          </w:tcPr>
          <w:p w:rsidR="00783466" w:rsidRPr="00332206" w:rsidRDefault="00783466" w:rsidP="007D0F7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чащиеся демонстри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ют теоретические знания по теме неравенства.</w:t>
            </w:r>
          </w:p>
        </w:tc>
        <w:tc>
          <w:tcPr>
            <w:tcW w:w="1148" w:type="dxa"/>
          </w:tcPr>
          <w:p w:rsidR="00783466" w:rsidRPr="00240906" w:rsidRDefault="00783466" w:rsidP="007D0F7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.05</w:t>
            </w:r>
          </w:p>
        </w:tc>
        <w:tc>
          <w:tcPr>
            <w:tcW w:w="1440" w:type="dxa"/>
          </w:tcPr>
          <w:p w:rsidR="00783466" w:rsidRPr="00240906" w:rsidRDefault="00783466" w:rsidP="007D0F7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7D0F7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7D0F7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57</w:t>
            </w:r>
          </w:p>
        </w:tc>
        <w:tc>
          <w:tcPr>
            <w:tcW w:w="3993" w:type="dxa"/>
          </w:tcPr>
          <w:p w:rsidR="00783466" w:rsidRPr="00332206" w:rsidRDefault="00783466" w:rsidP="0047383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1</w:t>
            </w:r>
            <w:r w:rsidR="0047383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3322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 теме «Неравенства»</w:t>
            </w:r>
          </w:p>
        </w:tc>
        <w:tc>
          <w:tcPr>
            <w:tcW w:w="1234" w:type="dxa"/>
          </w:tcPr>
          <w:p w:rsidR="00783466" w:rsidRPr="00855E0D" w:rsidRDefault="00783466" w:rsidP="007D0F7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 w:rsidRPr="00855E0D"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783466" w:rsidRPr="00332206" w:rsidRDefault="00783466" w:rsidP="00E0312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оверка знаний, умений и навыки учащихся по теме «Неравенства»</w:t>
            </w:r>
          </w:p>
        </w:tc>
        <w:tc>
          <w:tcPr>
            <w:tcW w:w="2889" w:type="dxa"/>
          </w:tcPr>
          <w:p w:rsidR="00783466" w:rsidRPr="00332206" w:rsidRDefault="00783466" w:rsidP="009F7B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20F6">
              <w:rPr>
                <w:rFonts w:ascii="Times New Roman" w:hAnsi="Times New Roman" w:cs="Times New Roman"/>
                <w:sz w:val="24"/>
                <w:szCs w:val="24"/>
              </w:rPr>
              <w:t>Зна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ор</w:t>
            </w:r>
            <w:r w:rsidR="006B65A5"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ический м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риал, изученный на предыдущих уроках.</w:t>
            </w:r>
          </w:p>
          <w:p w:rsidR="00783466" w:rsidRPr="00332206" w:rsidRDefault="00783466" w:rsidP="009F7B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320F6">
              <w:rPr>
                <w:rFonts w:ascii="Times New Roman" w:hAnsi="Times New Roman" w:cs="Times New Roman"/>
                <w:sz w:val="24"/>
                <w:szCs w:val="24"/>
              </w:rPr>
              <w:t>Уметь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пол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енные знания, умения и навыки на практике</w:t>
            </w:r>
          </w:p>
        </w:tc>
        <w:tc>
          <w:tcPr>
            <w:tcW w:w="1148" w:type="dxa"/>
          </w:tcPr>
          <w:p w:rsidR="00783466" w:rsidRPr="00240906" w:rsidRDefault="00783466" w:rsidP="007D0F7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.05</w:t>
            </w:r>
          </w:p>
        </w:tc>
        <w:tc>
          <w:tcPr>
            <w:tcW w:w="1440" w:type="dxa"/>
          </w:tcPr>
          <w:p w:rsidR="00783466" w:rsidRPr="00240906" w:rsidRDefault="00783466" w:rsidP="007D0F7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7D0F7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7D0F7F">
        <w:tc>
          <w:tcPr>
            <w:tcW w:w="16160" w:type="dxa"/>
            <w:gridSpan w:val="8"/>
            <w:shd w:val="clear" w:color="auto" w:fill="C6D9F1" w:themeFill="text2" w:themeFillTint="33"/>
          </w:tcPr>
          <w:p w:rsidR="00783466" w:rsidRPr="00332206" w:rsidRDefault="00783466" w:rsidP="007D0F7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тельные числа</w:t>
            </w:r>
            <w:r w:rsidR="00320CC6"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6 ч)</w:t>
            </w: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6B65A5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  <w:r w:rsidR="006B65A5">
              <w:rPr>
                <w:sz w:val="20"/>
                <w:szCs w:val="20"/>
              </w:rPr>
              <w:t>8</w:t>
            </w:r>
          </w:p>
        </w:tc>
        <w:tc>
          <w:tcPr>
            <w:tcW w:w="3993" w:type="dxa"/>
          </w:tcPr>
          <w:p w:rsidR="00783466" w:rsidRPr="00A320F6" w:rsidRDefault="00783466" w:rsidP="00A320F6">
            <w:pPr>
              <w:pStyle w:val="2"/>
              <w:spacing w:after="0" w:line="276" w:lineRule="auto"/>
              <w:ind w:left="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иближенное значение действ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ельных</w:t>
            </w:r>
            <w:r w:rsidR="00A320F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чисел</w:t>
            </w:r>
          </w:p>
          <w:p w:rsidR="00783466" w:rsidRPr="00332206" w:rsidRDefault="00783466" w:rsidP="007D0F7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34" w:type="dxa"/>
          </w:tcPr>
          <w:p w:rsidR="00783466" w:rsidRPr="00855E0D" w:rsidRDefault="00783466" w:rsidP="007D0F7F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783466" w:rsidRPr="00332206" w:rsidRDefault="00783466" w:rsidP="007D0F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иближенное значение числа по недостатку, п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ближенное значение по избытку, абсолютная п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грешность, правило 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угления</w:t>
            </w:r>
          </w:p>
        </w:tc>
        <w:tc>
          <w:tcPr>
            <w:tcW w:w="2889" w:type="dxa"/>
          </w:tcPr>
          <w:p w:rsidR="00783466" w:rsidRDefault="00707198" w:rsidP="0070719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Зна</w:t>
            </w:r>
            <w:r w:rsidR="00783466" w:rsidRPr="00332206">
              <w:rPr>
                <w:rFonts w:ascii="Times New Roman" w:hAnsi="Times New Roman" w:cs="Times New Roman"/>
                <w:noProof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ь</w:t>
            </w:r>
            <w:r w:rsidR="00783466" w:rsidRPr="003322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о 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приближенном значение по недостатку, по избытку, округлении чисел, погрешности пр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и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ближения, абсолютной и относительной погре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ш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ностях.</w:t>
            </w:r>
          </w:p>
          <w:p w:rsidR="00A320F6" w:rsidRPr="00332206" w:rsidRDefault="00A320F6" w:rsidP="00A320F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меть: находить</w:t>
            </w:r>
            <w:r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, абс</w:t>
            </w:r>
            <w:r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лютную</w:t>
            </w:r>
            <w:r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и относительн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ю</w:t>
            </w:r>
            <w:r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огреш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ности</w:t>
            </w:r>
            <w:r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1148" w:type="dxa"/>
          </w:tcPr>
          <w:p w:rsidR="00783466" w:rsidRPr="00240906" w:rsidRDefault="00783466" w:rsidP="006E7E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1440" w:type="dxa"/>
          </w:tcPr>
          <w:p w:rsidR="00783466" w:rsidRPr="00240906" w:rsidRDefault="00783466" w:rsidP="007D0F7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7D0F7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6B65A5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6B65A5">
              <w:rPr>
                <w:sz w:val="20"/>
                <w:szCs w:val="20"/>
              </w:rPr>
              <w:t>9</w:t>
            </w:r>
            <w:r>
              <w:rPr>
                <w:sz w:val="20"/>
                <w:szCs w:val="20"/>
              </w:rPr>
              <w:t>-16</w:t>
            </w:r>
            <w:r w:rsidR="006B65A5">
              <w:rPr>
                <w:sz w:val="20"/>
                <w:szCs w:val="20"/>
              </w:rPr>
              <w:t>0</w:t>
            </w:r>
          </w:p>
        </w:tc>
        <w:tc>
          <w:tcPr>
            <w:tcW w:w="3993" w:type="dxa"/>
          </w:tcPr>
          <w:p w:rsidR="00783466" w:rsidRPr="00332206" w:rsidRDefault="00783466" w:rsidP="00227D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тепень с отрицательным целым показателем</w:t>
            </w:r>
          </w:p>
        </w:tc>
        <w:tc>
          <w:tcPr>
            <w:tcW w:w="1234" w:type="dxa"/>
          </w:tcPr>
          <w:p w:rsidR="00783466" w:rsidRPr="00855E0D" w:rsidRDefault="00783466" w:rsidP="00227D78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783466" w:rsidRPr="00332206" w:rsidRDefault="00783466" w:rsidP="00227D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войства степеней с 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ицательным показателем</w:t>
            </w:r>
          </w:p>
        </w:tc>
        <w:tc>
          <w:tcPr>
            <w:tcW w:w="2889" w:type="dxa"/>
          </w:tcPr>
          <w:p w:rsidR="00783466" w:rsidRPr="00332206" w:rsidRDefault="00A320F6" w:rsidP="00A320F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ть: понятие</w:t>
            </w:r>
            <w:r w:rsidR="00783466"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  о 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степени с натуральным показат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лем, о степени с отриц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льным показателем,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меть: выполнять 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умн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о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жение, деление  и возв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е</w:t>
            </w:r>
            <w:r w:rsidR="00783466"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>дение в степень степени числа.</w:t>
            </w:r>
          </w:p>
        </w:tc>
        <w:tc>
          <w:tcPr>
            <w:tcW w:w="1148" w:type="dxa"/>
          </w:tcPr>
          <w:p w:rsidR="00783466" w:rsidRDefault="006B65A5" w:rsidP="00227D7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783466"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  <w:p w:rsidR="00783466" w:rsidRPr="00240906" w:rsidRDefault="00783466" w:rsidP="006B65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B65A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1440" w:type="dxa"/>
          </w:tcPr>
          <w:p w:rsidR="00783466" w:rsidRPr="00240906" w:rsidRDefault="00783466" w:rsidP="00227D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227D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6B65A5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6B65A5">
              <w:rPr>
                <w:sz w:val="20"/>
                <w:szCs w:val="20"/>
              </w:rPr>
              <w:t>1</w:t>
            </w:r>
          </w:p>
        </w:tc>
        <w:tc>
          <w:tcPr>
            <w:tcW w:w="3993" w:type="dxa"/>
          </w:tcPr>
          <w:p w:rsidR="00783466" w:rsidRPr="00332206" w:rsidRDefault="00783466" w:rsidP="009F7BB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1234" w:type="dxa"/>
          </w:tcPr>
          <w:p w:rsidR="00783466" w:rsidRPr="00855E0D" w:rsidRDefault="00783466" w:rsidP="009F7BB4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783466" w:rsidRPr="00332206" w:rsidRDefault="00783466" w:rsidP="009F7B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 xml:space="preserve">Стандартный вид числа, порядок числа, выделение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ножителя степени 10 в записи числа</w:t>
            </w:r>
          </w:p>
        </w:tc>
        <w:tc>
          <w:tcPr>
            <w:tcW w:w="2889" w:type="dxa"/>
          </w:tcPr>
          <w:p w:rsidR="00783466" w:rsidRPr="00332206" w:rsidRDefault="00783466" w:rsidP="009F7BB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Знать о стандартном виде положительного числа, о 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рядке числа, о записи числа в стандартной форме.</w:t>
            </w:r>
          </w:p>
        </w:tc>
        <w:tc>
          <w:tcPr>
            <w:tcW w:w="1148" w:type="dxa"/>
          </w:tcPr>
          <w:p w:rsidR="00783466" w:rsidRPr="00240906" w:rsidRDefault="00783466" w:rsidP="006B65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</w:t>
            </w:r>
            <w:r w:rsidR="006B65A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1440" w:type="dxa"/>
          </w:tcPr>
          <w:p w:rsidR="00783466" w:rsidRPr="00240906" w:rsidRDefault="00783466" w:rsidP="009F7BB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9F7BB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710215">
        <w:tc>
          <w:tcPr>
            <w:tcW w:w="16160" w:type="dxa"/>
            <w:gridSpan w:val="8"/>
            <w:shd w:val="clear" w:color="auto" w:fill="C6D9F1" w:themeFill="text2" w:themeFillTint="33"/>
          </w:tcPr>
          <w:p w:rsidR="00783466" w:rsidRPr="00332206" w:rsidRDefault="00783466" w:rsidP="00935D72">
            <w:pPr>
              <w:pStyle w:val="a4"/>
              <w:spacing w:before="0" w:beforeAutospacing="0" w:after="0" w:afterAutospacing="0"/>
              <w:jc w:val="center"/>
              <w:rPr>
                <w:b/>
                <w:iCs/>
              </w:rPr>
            </w:pPr>
            <w:r w:rsidRPr="00332206">
              <w:rPr>
                <w:b/>
                <w:iCs/>
              </w:rPr>
              <w:lastRenderedPageBreak/>
              <w:t>Элементы теории вероятностей  и математической статистики (</w:t>
            </w:r>
            <w:r w:rsidR="00935D72" w:rsidRPr="00332206">
              <w:rPr>
                <w:b/>
                <w:iCs/>
              </w:rPr>
              <w:t>3</w:t>
            </w:r>
            <w:r w:rsidRPr="00332206">
              <w:rPr>
                <w:b/>
                <w:iCs/>
              </w:rPr>
              <w:t xml:space="preserve"> часов)</w:t>
            </w: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6B65A5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6B65A5">
              <w:rPr>
                <w:sz w:val="20"/>
                <w:szCs w:val="20"/>
              </w:rPr>
              <w:t>2</w:t>
            </w:r>
          </w:p>
        </w:tc>
        <w:tc>
          <w:tcPr>
            <w:tcW w:w="3993" w:type="dxa"/>
          </w:tcPr>
          <w:p w:rsidR="00783466" w:rsidRPr="00332206" w:rsidRDefault="00783466" w:rsidP="009F7BB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Анализ результатов контрольной работы Сбор и группировка стат</w:t>
            </w:r>
            <w:r w:rsidRPr="00332206">
              <w:rPr>
                <w:iCs/>
              </w:rPr>
              <w:t>и</w:t>
            </w:r>
            <w:r w:rsidRPr="00332206">
              <w:rPr>
                <w:iCs/>
              </w:rPr>
              <w:t>стических данных.</w:t>
            </w:r>
          </w:p>
        </w:tc>
        <w:tc>
          <w:tcPr>
            <w:tcW w:w="1234" w:type="dxa"/>
          </w:tcPr>
          <w:p w:rsidR="00783466" w:rsidRPr="00855E0D" w:rsidRDefault="00783466" w:rsidP="00227D78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 w:val="restart"/>
          </w:tcPr>
          <w:p w:rsidR="00783466" w:rsidRPr="00332206" w:rsidRDefault="00783466" w:rsidP="009F7BB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элементы статистики, о</w:t>
            </w:r>
            <w:r w:rsidRPr="00332206">
              <w:rPr>
                <w:iCs/>
              </w:rPr>
              <w:t>т</w:t>
            </w:r>
            <w:r w:rsidRPr="00332206">
              <w:rPr>
                <w:iCs/>
              </w:rPr>
              <w:t>носительные частоты</w:t>
            </w:r>
            <w:r w:rsidR="00707198">
              <w:rPr>
                <w:iCs/>
              </w:rPr>
              <w:t>, т</w:t>
            </w:r>
            <w:r w:rsidR="00707198">
              <w:rPr>
                <w:iCs/>
              </w:rPr>
              <w:t>и</w:t>
            </w:r>
            <w:r w:rsidR="00707198">
              <w:rPr>
                <w:iCs/>
              </w:rPr>
              <w:t>пы диаграмм</w:t>
            </w:r>
          </w:p>
        </w:tc>
        <w:tc>
          <w:tcPr>
            <w:tcW w:w="2889" w:type="dxa"/>
            <w:vMerge w:val="restart"/>
          </w:tcPr>
          <w:p w:rsidR="00783466" w:rsidRPr="00332206" w:rsidRDefault="00783466" w:rsidP="009F7BB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уметь проводить набл</w:t>
            </w:r>
            <w:r w:rsidRPr="00332206">
              <w:rPr>
                <w:iCs/>
              </w:rPr>
              <w:t>ю</w:t>
            </w:r>
            <w:r w:rsidRPr="00332206">
              <w:rPr>
                <w:iCs/>
              </w:rPr>
              <w:t>дения и результаты зан</w:t>
            </w:r>
            <w:r w:rsidRPr="00332206">
              <w:rPr>
                <w:iCs/>
              </w:rPr>
              <w:t>о</w:t>
            </w:r>
            <w:r w:rsidRPr="00332206">
              <w:rPr>
                <w:iCs/>
              </w:rPr>
              <w:t>сить в итоговые таблицы</w:t>
            </w:r>
          </w:p>
        </w:tc>
        <w:tc>
          <w:tcPr>
            <w:tcW w:w="1148" w:type="dxa"/>
          </w:tcPr>
          <w:p w:rsidR="00783466" w:rsidRPr="00240906" w:rsidRDefault="00783466" w:rsidP="006B65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B65A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1440" w:type="dxa"/>
          </w:tcPr>
          <w:p w:rsidR="00783466" w:rsidRPr="00240906" w:rsidRDefault="00783466" w:rsidP="00227D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227D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6B65A5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6B65A5">
              <w:rPr>
                <w:sz w:val="20"/>
                <w:szCs w:val="20"/>
              </w:rPr>
              <w:t>3</w:t>
            </w:r>
          </w:p>
        </w:tc>
        <w:tc>
          <w:tcPr>
            <w:tcW w:w="3993" w:type="dxa"/>
          </w:tcPr>
          <w:p w:rsidR="00783466" w:rsidRPr="00332206" w:rsidRDefault="00935D72" w:rsidP="009F7BB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Наглядное представление статист</w:t>
            </w:r>
            <w:r w:rsidRPr="00332206">
              <w:rPr>
                <w:iCs/>
              </w:rPr>
              <w:t>и</w:t>
            </w:r>
            <w:r w:rsidRPr="00332206">
              <w:rPr>
                <w:iCs/>
              </w:rPr>
              <w:t>ческой информации.</w:t>
            </w:r>
          </w:p>
        </w:tc>
        <w:tc>
          <w:tcPr>
            <w:tcW w:w="1234" w:type="dxa"/>
          </w:tcPr>
          <w:p w:rsidR="00783466" w:rsidRPr="00855E0D" w:rsidRDefault="00783466" w:rsidP="00227D78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  <w:vMerge/>
          </w:tcPr>
          <w:p w:rsidR="00783466" w:rsidRPr="00332206" w:rsidRDefault="00783466" w:rsidP="009F7BB4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889" w:type="dxa"/>
            <w:vMerge/>
          </w:tcPr>
          <w:p w:rsidR="00783466" w:rsidRPr="00332206" w:rsidRDefault="00783466" w:rsidP="009F7BB4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148" w:type="dxa"/>
          </w:tcPr>
          <w:p w:rsidR="00783466" w:rsidRPr="00240906" w:rsidRDefault="00935D72" w:rsidP="006B65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B65A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783466"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1440" w:type="dxa"/>
          </w:tcPr>
          <w:p w:rsidR="00783466" w:rsidRPr="00240906" w:rsidRDefault="00783466" w:rsidP="00227D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227D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6B65A5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6B65A5">
              <w:rPr>
                <w:sz w:val="20"/>
                <w:szCs w:val="20"/>
              </w:rPr>
              <w:t>4</w:t>
            </w:r>
          </w:p>
        </w:tc>
        <w:tc>
          <w:tcPr>
            <w:tcW w:w="3993" w:type="dxa"/>
          </w:tcPr>
          <w:p w:rsidR="00783466" w:rsidRPr="00332206" w:rsidRDefault="00935D72" w:rsidP="009F7BB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Практическое применение получе</w:t>
            </w:r>
            <w:r w:rsidRPr="00332206">
              <w:rPr>
                <w:iCs/>
              </w:rPr>
              <w:t>н</w:t>
            </w:r>
            <w:r w:rsidRPr="00332206">
              <w:rPr>
                <w:iCs/>
              </w:rPr>
              <w:t>ных знаний.</w:t>
            </w:r>
          </w:p>
        </w:tc>
        <w:tc>
          <w:tcPr>
            <w:tcW w:w="1234" w:type="dxa"/>
          </w:tcPr>
          <w:p w:rsidR="00783466" w:rsidRPr="00855E0D" w:rsidRDefault="00783466" w:rsidP="00227D78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783466" w:rsidRPr="00332206" w:rsidRDefault="00783466" w:rsidP="009F7BB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элементы статистики, о</w:t>
            </w:r>
            <w:r w:rsidRPr="00332206">
              <w:rPr>
                <w:iCs/>
              </w:rPr>
              <w:t>т</w:t>
            </w:r>
            <w:r w:rsidRPr="00332206">
              <w:rPr>
                <w:iCs/>
              </w:rPr>
              <w:t>носительные частоты, столбчатая диаграмма, полигон частот</w:t>
            </w:r>
          </w:p>
        </w:tc>
        <w:tc>
          <w:tcPr>
            <w:tcW w:w="2889" w:type="dxa"/>
          </w:tcPr>
          <w:p w:rsidR="00783466" w:rsidRPr="00332206" w:rsidRDefault="00783466" w:rsidP="009F7BB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уметь систематизировать полученные данные и графически представлять результаты наблюдений</w:t>
            </w:r>
          </w:p>
        </w:tc>
        <w:tc>
          <w:tcPr>
            <w:tcW w:w="1148" w:type="dxa"/>
          </w:tcPr>
          <w:p w:rsidR="00783466" w:rsidRPr="00240906" w:rsidRDefault="00783466" w:rsidP="006B65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1440" w:type="dxa"/>
          </w:tcPr>
          <w:p w:rsidR="00783466" w:rsidRPr="00240906" w:rsidRDefault="00783466" w:rsidP="00227D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227D7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AA449D">
        <w:tc>
          <w:tcPr>
            <w:tcW w:w="16160" w:type="dxa"/>
            <w:gridSpan w:val="8"/>
            <w:shd w:val="clear" w:color="auto" w:fill="C6D9F1" w:themeFill="text2" w:themeFillTint="33"/>
          </w:tcPr>
          <w:p w:rsidR="00783466" w:rsidRPr="00332206" w:rsidRDefault="00783466" w:rsidP="00935D7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</w:t>
            </w:r>
            <w:r w:rsidR="00935D72"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  <w:r w:rsidRPr="003322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6B65A5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  <w:r w:rsidR="006B65A5">
              <w:rPr>
                <w:sz w:val="20"/>
                <w:szCs w:val="20"/>
              </w:rPr>
              <w:t>5</w:t>
            </w:r>
          </w:p>
        </w:tc>
        <w:tc>
          <w:tcPr>
            <w:tcW w:w="3993" w:type="dxa"/>
          </w:tcPr>
          <w:p w:rsidR="00783466" w:rsidRPr="00332206" w:rsidRDefault="00783466" w:rsidP="00F609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ебраические дроби</w:t>
            </w:r>
          </w:p>
        </w:tc>
        <w:tc>
          <w:tcPr>
            <w:tcW w:w="1234" w:type="dxa"/>
          </w:tcPr>
          <w:p w:rsidR="00783466" w:rsidRPr="00855E0D" w:rsidRDefault="00783466" w:rsidP="00F609D7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783466" w:rsidRPr="00332206" w:rsidRDefault="00783466" w:rsidP="009F7BB4">
            <w:pPr>
              <w:pStyle w:val="a4"/>
              <w:spacing w:before="0" w:beforeAutospacing="0" w:after="0"/>
              <w:rPr>
                <w:iCs/>
              </w:rPr>
            </w:pPr>
            <w:r w:rsidRPr="00332206">
              <w:rPr>
                <w:iCs/>
              </w:rPr>
              <w:t>обыкновенные дроби, числитель, знаменатель, общий знаменатель</w:t>
            </w:r>
          </w:p>
        </w:tc>
        <w:tc>
          <w:tcPr>
            <w:tcW w:w="2889" w:type="dxa"/>
          </w:tcPr>
          <w:p w:rsidR="00783466" w:rsidRPr="00332206" w:rsidRDefault="00783466" w:rsidP="00707198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уметь привод</w:t>
            </w:r>
            <w:r w:rsidR="00707198">
              <w:rPr>
                <w:iCs/>
              </w:rPr>
              <w:t xml:space="preserve">ить дроби к общему знаменателю; </w:t>
            </w:r>
            <w:r w:rsidRPr="00332206">
              <w:rPr>
                <w:iCs/>
              </w:rPr>
              <w:t>выполнять арифметич</w:t>
            </w:r>
            <w:r w:rsidRPr="00332206">
              <w:rPr>
                <w:iCs/>
              </w:rPr>
              <w:t>е</w:t>
            </w:r>
            <w:r w:rsidRPr="00332206">
              <w:rPr>
                <w:iCs/>
              </w:rPr>
              <w:t>ские действия с дробями с разными знаменателями</w:t>
            </w:r>
          </w:p>
        </w:tc>
        <w:tc>
          <w:tcPr>
            <w:tcW w:w="1148" w:type="dxa"/>
          </w:tcPr>
          <w:p w:rsidR="00783466" w:rsidRPr="00240906" w:rsidRDefault="00935D72" w:rsidP="006B65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1440" w:type="dxa"/>
          </w:tcPr>
          <w:p w:rsidR="00783466" w:rsidRPr="00240906" w:rsidRDefault="00783466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6B65A5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6B65A5">
              <w:rPr>
                <w:sz w:val="20"/>
                <w:szCs w:val="20"/>
              </w:rPr>
              <w:t>66</w:t>
            </w:r>
          </w:p>
        </w:tc>
        <w:tc>
          <w:tcPr>
            <w:tcW w:w="3993" w:type="dxa"/>
          </w:tcPr>
          <w:p w:rsidR="00783466" w:rsidRPr="00332206" w:rsidRDefault="00783466" w:rsidP="00F609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ные уравнения</w:t>
            </w:r>
            <w:r w:rsidR="00935D72" w:rsidRPr="0033220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 Неравенства</w:t>
            </w:r>
          </w:p>
        </w:tc>
        <w:tc>
          <w:tcPr>
            <w:tcW w:w="1234" w:type="dxa"/>
          </w:tcPr>
          <w:p w:rsidR="00783466" w:rsidRPr="00855E0D" w:rsidRDefault="00783466" w:rsidP="00F609D7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783466" w:rsidRPr="00332206" w:rsidRDefault="00783466" w:rsidP="009F7BB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квадратное уравнение, формула дискриминанта, формула корней квадра</w:t>
            </w:r>
            <w:r w:rsidRPr="00332206">
              <w:rPr>
                <w:iCs/>
              </w:rPr>
              <w:t>т</w:t>
            </w:r>
            <w:r w:rsidRPr="00332206">
              <w:rPr>
                <w:iCs/>
              </w:rPr>
              <w:t>ного уравнения</w:t>
            </w:r>
            <w:proofErr w:type="gramStart"/>
            <w:r w:rsidR="00935D72" w:rsidRPr="00332206">
              <w:rPr>
                <w:iCs/>
              </w:rPr>
              <w:t xml:space="preserve"> .</w:t>
            </w:r>
            <w:proofErr w:type="gramEnd"/>
            <w:r w:rsidR="00935D72" w:rsidRPr="00332206">
              <w:rPr>
                <w:iCs/>
              </w:rPr>
              <w:t xml:space="preserve"> числ</w:t>
            </w:r>
            <w:r w:rsidR="00935D72" w:rsidRPr="00332206">
              <w:rPr>
                <w:iCs/>
              </w:rPr>
              <w:t>о</w:t>
            </w:r>
            <w:r w:rsidR="00935D72" w:rsidRPr="00332206">
              <w:rPr>
                <w:iCs/>
              </w:rPr>
              <w:t>вые промежутки, нер</w:t>
            </w:r>
            <w:r w:rsidR="00935D72" w:rsidRPr="00332206">
              <w:rPr>
                <w:iCs/>
              </w:rPr>
              <w:t>а</w:t>
            </w:r>
            <w:r w:rsidR="00935D72" w:rsidRPr="00332206">
              <w:rPr>
                <w:iCs/>
              </w:rPr>
              <w:t>венства с одной переме</w:t>
            </w:r>
            <w:r w:rsidR="00935D72" w:rsidRPr="00332206">
              <w:rPr>
                <w:iCs/>
              </w:rPr>
              <w:t>н</w:t>
            </w:r>
            <w:r w:rsidR="00935D72" w:rsidRPr="00332206">
              <w:rPr>
                <w:iCs/>
              </w:rPr>
              <w:t>ной, системы неравенств с одной переменной</w:t>
            </w:r>
          </w:p>
        </w:tc>
        <w:tc>
          <w:tcPr>
            <w:tcW w:w="2889" w:type="dxa"/>
          </w:tcPr>
          <w:p w:rsidR="00935D72" w:rsidRPr="00332206" w:rsidRDefault="00783466" w:rsidP="00935D72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уметь решать квадратные уравнения по формуле</w:t>
            </w:r>
            <w:r w:rsidR="00935D72" w:rsidRPr="00332206">
              <w:rPr>
                <w:iCs/>
              </w:rPr>
              <w:t>,  решать простейшие нер</w:t>
            </w:r>
            <w:r w:rsidR="00935D72" w:rsidRPr="00332206">
              <w:rPr>
                <w:iCs/>
              </w:rPr>
              <w:t>а</w:t>
            </w:r>
            <w:r w:rsidR="00935D72" w:rsidRPr="00332206">
              <w:rPr>
                <w:iCs/>
              </w:rPr>
              <w:t xml:space="preserve">венства вида </w:t>
            </w:r>
            <w:r w:rsidR="00935D72" w:rsidRPr="00332206">
              <w:rPr>
                <w:iCs/>
                <w:position w:val="-6"/>
              </w:rPr>
              <w:object w:dxaOrig="520" w:dyaOrig="200">
                <v:shape id="_x0000_i1071" type="#_x0000_t75" style="width:26.25pt;height:9.75pt" o:ole="">
                  <v:imagedata r:id="rId76" o:title=""/>
                </v:shape>
                <o:OLEObject Type="Embed" ProgID="Equation.3" ShapeID="_x0000_i1071" DrawAspect="Content" ObjectID="_1440269659" r:id="rId77"/>
              </w:object>
            </w:r>
            <w:r w:rsidR="00935D72" w:rsidRPr="00332206">
              <w:rPr>
                <w:iCs/>
              </w:rPr>
              <w:t xml:space="preserve">, </w:t>
            </w:r>
            <w:r w:rsidR="00935D72" w:rsidRPr="00332206">
              <w:rPr>
                <w:iCs/>
                <w:position w:val="-6"/>
              </w:rPr>
              <w:object w:dxaOrig="520" w:dyaOrig="200">
                <v:shape id="_x0000_i1072" type="#_x0000_t75" style="width:26.25pt;height:9.75pt" o:ole="">
                  <v:imagedata r:id="rId78" o:title=""/>
                </v:shape>
                <o:OLEObject Type="Embed" ProgID="Equation.3" ShapeID="_x0000_i1072" DrawAspect="Content" ObjectID="_1440269660" r:id="rId79"/>
              </w:object>
            </w:r>
            <w:r w:rsidR="00935D72" w:rsidRPr="00332206">
              <w:rPr>
                <w:iCs/>
              </w:rPr>
              <w:t xml:space="preserve">, </w:t>
            </w:r>
            <w:proofErr w:type="gramStart"/>
            <w:r w:rsidR="00935D72" w:rsidRPr="00332206">
              <w:rPr>
                <w:iCs/>
              </w:rPr>
              <w:t>при</w:t>
            </w:r>
            <w:proofErr w:type="gramEnd"/>
            <w:r w:rsidR="00935D72" w:rsidRPr="00332206">
              <w:rPr>
                <w:iCs/>
                <w:position w:val="-6"/>
              </w:rPr>
              <w:object w:dxaOrig="460" w:dyaOrig="200">
                <v:shape id="_x0000_i1073" type="#_x0000_t75" style="width:24pt;height:9.75pt" o:ole="">
                  <v:imagedata r:id="rId80" o:title=""/>
                </v:shape>
                <o:OLEObject Type="Embed" ProgID="Equation.3" ShapeID="_x0000_i1073" DrawAspect="Content" ObjectID="_1440269661" r:id="rId81"/>
              </w:object>
            </w:r>
            <w:r w:rsidR="00935D72" w:rsidRPr="00332206">
              <w:rPr>
                <w:iCs/>
              </w:rPr>
              <w:t>;</w:t>
            </w:r>
          </w:p>
          <w:p w:rsidR="00935D72" w:rsidRPr="00332206" w:rsidRDefault="00935D72" w:rsidP="00935D72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 xml:space="preserve">изображать множество решений неравенства </w:t>
            </w:r>
            <w:proofErr w:type="gramStart"/>
            <w:r w:rsidRPr="00332206">
              <w:rPr>
                <w:iCs/>
              </w:rPr>
              <w:t>на</w:t>
            </w:r>
            <w:proofErr w:type="gramEnd"/>
            <w:r w:rsidRPr="00332206">
              <w:rPr>
                <w:iCs/>
              </w:rPr>
              <w:t xml:space="preserve"> числовой прямой;</w:t>
            </w:r>
          </w:p>
          <w:p w:rsidR="00783466" w:rsidRPr="00332206" w:rsidRDefault="00935D72" w:rsidP="00935D72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решать систему лине</w:t>
            </w:r>
            <w:r w:rsidRPr="00332206">
              <w:rPr>
                <w:iCs/>
              </w:rPr>
              <w:t>й</w:t>
            </w:r>
            <w:r w:rsidRPr="00332206">
              <w:rPr>
                <w:iCs/>
              </w:rPr>
              <w:t>ных неравенств с одной переменной и изображать множество решений си</w:t>
            </w:r>
            <w:r w:rsidRPr="00332206">
              <w:rPr>
                <w:iCs/>
              </w:rPr>
              <w:t>с</w:t>
            </w:r>
            <w:r w:rsidRPr="00332206">
              <w:rPr>
                <w:iCs/>
              </w:rPr>
              <w:t xml:space="preserve">темы </w:t>
            </w:r>
            <w:proofErr w:type="gramStart"/>
            <w:r w:rsidRPr="00332206">
              <w:rPr>
                <w:iCs/>
              </w:rPr>
              <w:t>на</w:t>
            </w:r>
            <w:proofErr w:type="gramEnd"/>
            <w:r w:rsidRPr="00332206">
              <w:rPr>
                <w:iCs/>
              </w:rPr>
              <w:t xml:space="preserve"> числовой прямой</w:t>
            </w:r>
          </w:p>
        </w:tc>
        <w:tc>
          <w:tcPr>
            <w:tcW w:w="1148" w:type="dxa"/>
          </w:tcPr>
          <w:p w:rsidR="00783466" w:rsidRPr="00240906" w:rsidRDefault="00935D72" w:rsidP="006B65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1440" w:type="dxa"/>
          </w:tcPr>
          <w:p w:rsidR="00783466" w:rsidRPr="00240906" w:rsidRDefault="00783466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83466" w:rsidRPr="00240906" w:rsidTr="00D97334">
        <w:tc>
          <w:tcPr>
            <w:tcW w:w="690" w:type="dxa"/>
          </w:tcPr>
          <w:p w:rsidR="00783466" w:rsidRPr="00855E0D" w:rsidRDefault="00783466" w:rsidP="006B65A5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</w:t>
            </w:r>
            <w:r w:rsidR="006B65A5">
              <w:rPr>
                <w:sz w:val="20"/>
                <w:szCs w:val="20"/>
              </w:rPr>
              <w:t>67</w:t>
            </w:r>
          </w:p>
        </w:tc>
        <w:tc>
          <w:tcPr>
            <w:tcW w:w="3993" w:type="dxa"/>
          </w:tcPr>
          <w:p w:rsidR="00783466" w:rsidRPr="00332206" w:rsidRDefault="00783466" w:rsidP="00F609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Многоугольники. Площадь мног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гольников</w:t>
            </w:r>
          </w:p>
        </w:tc>
        <w:tc>
          <w:tcPr>
            <w:tcW w:w="1234" w:type="dxa"/>
          </w:tcPr>
          <w:p w:rsidR="00783466" w:rsidRPr="00855E0D" w:rsidRDefault="00783466" w:rsidP="00F609D7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783466" w:rsidRPr="00332206" w:rsidRDefault="00783466" w:rsidP="006B65A5">
            <w:pPr>
              <w:pStyle w:val="a4"/>
              <w:spacing w:before="0" w:after="0"/>
              <w:rPr>
                <w:iCs/>
              </w:rPr>
            </w:pPr>
            <w:r w:rsidRPr="00332206">
              <w:rPr>
                <w:iCs/>
              </w:rPr>
              <w:t>четырехугольники, пл</w:t>
            </w:r>
            <w:r w:rsidRPr="00332206">
              <w:rPr>
                <w:iCs/>
              </w:rPr>
              <w:t>о</w:t>
            </w:r>
            <w:r w:rsidRPr="00332206">
              <w:rPr>
                <w:iCs/>
              </w:rPr>
              <w:t xml:space="preserve">щадь многоугольника </w:t>
            </w:r>
          </w:p>
        </w:tc>
        <w:tc>
          <w:tcPr>
            <w:tcW w:w="2889" w:type="dxa"/>
          </w:tcPr>
          <w:p w:rsidR="00783466" w:rsidRPr="00332206" w:rsidRDefault="00783466" w:rsidP="009F7BB4">
            <w:pPr>
              <w:pStyle w:val="a4"/>
              <w:spacing w:before="0" w:after="0"/>
              <w:rPr>
                <w:iCs/>
              </w:rPr>
            </w:pPr>
            <w:r w:rsidRPr="00332206">
              <w:rPr>
                <w:iCs/>
              </w:rPr>
              <w:t>уметь находить площадь многоугольника по фо</w:t>
            </w:r>
            <w:r w:rsidRPr="00332206">
              <w:rPr>
                <w:iCs/>
              </w:rPr>
              <w:t>р</w:t>
            </w:r>
            <w:r w:rsidRPr="00332206">
              <w:rPr>
                <w:iCs/>
              </w:rPr>
              <w:t>мулам;</w:t>
            </w:r>
          </w:p>
        </w:tc>
        <w:tc>
          <w:tcPr>
            <w:tcW w:w="1148" w:type="dxa"/>
          </w:tcPr>
          <w:p w:rsidR="00783466" w:rsidRPr="00240906" w:rsidRDefault="006B65A5" w:rsidP="006E7EF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6E7EF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1440" w:type="dxa"/>
          </w:tcPr>
          <w:p w:rsidR="00783466" w:rsidRPr="00240906" w:rsidRDefault="00783466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783466" w:rsidRPr="00240906" w:rsidRDefault="00783466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B65A5" w:rsidRPr="00240906" w:rsidTr="00D97334">
        <w:tc>
          <w:tcPr>
            <w:tcW w:w="690" w:type="dxa"/>
          </w:tcPr>
          <w:p w:rsidR="006B65A5" w:rsidRDefault="006B65A5" w:rsidP="006B65A5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8</w:t>
            </w:r>
          </w:p>
        </w:tc>
        <w:tc>
          <w:tcPr>
            <w:tcW w:w="3993" w:type="dxa"/>
          </w:tcPr>
          <w:p w:rsidR="006B65A5" w:rsidRPr="00332206" w:rsidRDefault="006B65A5" w:rsidP="006B65A5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Итоговая административная ко</w:t>
            </w:r>
            <w:r w:rsidRPr="003322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н</w:t>
            </w:r>
            <w:r w:rsidRPr="003322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трольная работа по математике за курс 8 класса</w:t>
            </w:r>
            <w:r w:rsidRPr="00332206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</w:tc>
        <w:tc>
          <w:tcPr>
            <w:tcW w:w="1234" w:type="dxa"/>
          </w:tcPr>
          <w:p w:rsidR="006B65A5" w:rsidRPr="00855E0D" w:rsidRDefault="006B65A5" w:rsidP="0033220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6B65A5" w:rsidRPr="00332206" w:rsidRDefault="006B65A5" w:rsidP="006B65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роверка знаний, умений и навыки учащихся по математике за курс 8 класса</w:t>
            </w:r>
          </w:p>
        </w:tc>
        <w:tc>
          <w:tcPr>
            <w:tcW w:w="2889" w:type="dxa"/>
          </w:tcPr>
          <w:p w:rsidR="006B65A5" w:rsidRPr="00332206" w:rsidRDefault="006B65A5" w:rsidP="0033220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ть применять все п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лученные знания за курс алгебры 8 класса</w:t>
            </w:r>
          </w:p>
        </w:tc>
        <w:tc>
          <w:tcPr>
            <w:tcW w:w="1148" w:type="dxa"/>
          </w:tcPr>
          <w:p w:rsidR="006B65A5" w:rsidRDefault="006E7EF4" w:rsidP="006B65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  <w:r w:rsidR="006B65A5">
              <w:rPr>
                <w:rFonts w:ascii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1440" w:type="dxa"/>
          </w:tcPr>
          <w:p w:rsidR="006B65A5" w:rsidRPr="00240906" w:rsidRDefault="006B65A5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6B65A5" w:rsidRPr="00240906" w:rsidRDefault="006B65A5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B65A5" w:rsidRPr="00240906" w:rsidTr="00D97334">
        <w:tc>
          <w:tcPr>
            <w:tcW w:w="690" w:type="dxa"/>
          </w:tcPr>
          <w:p w:rsidR="006B65A5" w:rsidRDefault="006B65A5" w:rsidP="006B65A5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9</w:t>
            </w:r>
          </w:p>
        </w:tc>
        <w:tc>
          <w:tcPr>
            <w:tcW w:w="3993" w:type="dxa"/>
          </w:tcPr>
          <w:p w:rsidR="006B65A5" w:rsidRPr="00332206" w:rsidRDefault="006B65A5" w:rsidP="006B65A5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Функция </w:t>
            </w:r>
            <w:r w:rsidRPr="00332206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780" w:dyaOrig="380">
                <v:shape id="_x0000_i1074" type="#_x0000_t75" style="width:38.25pt;height:19.5pt" o:ole="">
                  <v:imagedata r:id="rId9" o:title=""/>
                </v:shape>
                <o:OLEObject Type="Embed" ProgID="Equation.3" ShapeID="_x0000_i1074" DrawAspect="Content" ObjectID="_1440269662" r:id="rId82"/>
              </w:object>
            </w:r>
          </w:p>
        </w:tc>
        <w:tc>
          <w:tcPr>
            <w:tcW w:w="1234" w:type="dxa"/>
          </w:tcPr>
          <w:p w:rsidR="006B65A5" w:rsidRDefault="006B65A5" w:rsidP="0033220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2942" w:type="dxa"/>
          </w:tcPr>
          <w:p w:rsidR="006B65A5" w:rsidRPr="00332206" w:rsidRDefault="006B65A5" w:rsidP="006B65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Функция </w:t>
            </w:r>
            <w:r w:rsidRPr="00332206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780" w:dyaOrig="380">
                <v:shape id="_x0000_i1075" type="#_x0000_t75" style="width:38.25pt;height:19.5pt" o:ole="">
                  <v:imagedata r:id="rId9" o:title=""/>
                </v:shape>
                <o:OLEObject Type="Embed" ProgID="Equation.3" ShapeID="_x0000_i1075" DrawAspect="Content" ObjectID="_1440269663" r:id="rId83"/>
              </w:object>
            </w:r>
          </w:p>
        </w:tc>
        <w:tc>
          <w:tcPr>
            <w:tcW w:w="2889" w:type="dxa"/>
          </w:tcPr>
          <w:p w:rsidR="006B65A5" w:rsidRPr="00332206" w:rsidRDefault="006B65A5" w:rsidP="006B65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Уметь: вычислять ква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ратные корни, использ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вать их свойства для пр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образования выражений.</w:t>
            </w:r>
          </w:p>
        </w:tc>
        <w:tc>
          <w:tcPr>
            <w:tcW w:w="1148" w:type="dxa"/>
          </w:tcPr>
          <w:p w:rsidR="006B65A5" w:rsidRDefault="006E7EF4" w:rsidP="006B65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.05</w:t>
            </w:r>
          </w:p>
        </w:tc>
        <w:tc>
          <w:tcPr>
            <w:tcW w:w="1440" w:type="dxa"/>
          </w:tcPr>
          <w:p w:rsidR="006B65A5" w:rsidRPr="00240906" w:rsidRDefault="006B65A5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6B65A5" w:rsidRPr="00240906" w:rsidRDefault="006B65A5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B65A5" w:rsidRPr="00240906" w:rsidTr="006B65A5">
        <w:tc>
          <w:tcPr>
            <w:tcW w:w="690" w:type="dxa"/>
          </w:tcPr>
          <w:p w:rsidR="006B65A5" w:rsidRPr="00855E0D" w:rsidRDefault="006B65A5" w:rsidP="0033220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0-17</w:t>
            </w:r>
            <w:r w:rsidR="00332206">
              <w:rPr>
                <w:sz w:val="20"/>
                <w:szCs w:val="20"/>
              </w:rPr>
              <w:t>1</w:t>
            </w:r>
          </w:p>
        </w:tc>
        <w:tc>
          <w:tcPr>
            <w:tcW w:w="3993" w:type="dxa"/>
          </w:tcPr>
          <w:p w:rsidR="006B65A5" w:rsidRPr="00332206" w:rsidRDefault="006B65A5" w:rsidP="00F609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206">
              <w:rPr>
                <w:rFonts w:ascii="Times New Roman" w:hAnsi="Times New Roman" w:cs="Times New Roman"/>
                <w:sz w:val="24"/>
                <w:szCs w:val="24"/>
              </w:rPr>
              <w:t>Подобные треугольники</w:t>
            </w:r>
          </w:p>
        </w:tc>
        <w:tc>
          <w:tcPr>
            <w:tcW w:w="1234" w:type="dxa"/>
          </w:tcPr>
          <w:p w:rsidR="006B65A5" w:rsidRPr="00855E0D" w:rsidRDefault="006B65A5" w:rsidP="00F609D7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6B65A5" w:rsidRPr="00332206" w:rsidRDefault="006B65A5" w:rsidP="009F7BB4">
            <w:pPr>
              <w:pStyle w:val="a4"/>
              <w:spacing w:before="0" w:after="0"/>
              <w:rPr>
                <w:iCs/>
              </w:rPr>
            </w:pPr>
            <w:r w:rsidRPr="00332206">
              <w:rPr>
                <w:iCs/>
              </w:rPr>
              <w:t xml:space="preserve"> подобные треугольники, окружность</w:t>
            </w:r>
          </w:p>
        </w:tc>
        <w:tc>
          <w:tcPr>
            <w:tcW w:w="2889" w:type="dxa"/>
          </w:tcPr>
          <w:p w:rsidR="006B65A5" w:rsidRPr="00332206" w:rsidRDefault="006B65A5" w:rsidP="006B65A5">
            <w:pPr>
              <w:pStyle w:val="a4"/>
              <w:spacing w:before="0" w:beforeAutospacing="0" w:after="0" w:afterAutospacing="0"/>
              <w:contextualSpacing/>
              <w:rPr>
                <w:iCs/>
              </w:rPr>
            </w:pPr>
            <w:r w:rsidRPr="00332206">
              <w:rPr>
                <w:iCs/>
              </w:rPr>
              <w:t>знать свойства вписанной и описанной окружности</w:t>
            </w:r>
          </w:p>
          <w:p w:rsidR="006B65A5" w:rsidRPr="00332206" w:rsidRDefault="006B65A5" w:rsidP="006B65A5">
            <w:pPr>
              <w:pStyle w:val="a4"/>
              <w:contextualSpacing/>
              <w:rPr>
                <w:iCs/>
              </w:rPr>
            </w:pPr>
            <w:r w:rsidRPr="00332206">
              <w:rPr>
                <w:iCs/>
              </w:rPr>
              <w:t>уметь применять все п</w:t>
            </w:r>
            <w:r w:rsidRPr="00332206">
              <w:rPr>
                <w:iCs/>
              </w:rPr>
              <w:t>о</w:t>
            </w:r>
            <w:r w:rsidRPr="00332206">
              <w:rPr>
                <w:iCs/>
              </w:rPr>
              <w:t>лученные знания за курс геометрии 8 класса</w:t>
            </w:r>
          </w:p>
        </w:tc>
        <w:tc>
          <w:tcPr>
            <w:tcW w:w="1148" w:type="dxa"/>
          </w:tcPr>
          <w:p w:rsidR="006B65A5" w:rsidRPr="00240906" w:rsidRDefault="006B65A5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</w:tcPr>
          <w:p w:rsidR="006B65A5" w:rsidRPr="00240906" w:rsidRDefault="006B65A5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6B65A5" w:rsidRPr="00240906" w:rsidRDefault="006B65A5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B65A5" w:rsidRPr="00F609D7" w:rsidTr="00D97334">
        <w:tc>
          <w:tcPr>
            <w:tcW w:w="690" w:type="dxa"/>
          </w:tcPr>
          <w:p w:rsidR="006B65A5" w:rsidRDefault="006B65A5" w:rsidP="0033220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  <w:r w:rsidR="00332206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-17</w:t>
            </w:r>
            <w:r w:rsidR="00332206">
              <w:rPr>
                <w:sz w:val="20"/>
                <w:szCs w:val="20"/>
              </w:rPr>
              <w:t>3</w:t>
            </w:r>
          </w:p>
        </w:tc>
        <w:tc>
          <w:tcPr>
            <w:tcW w:w="3993" w:type="dxa"/>
          </w:tcPr>
          <w:p w:rsidR="006B65A5" w:rsidRPr="00332206" w:rsidRDefault="006B65A5" w:rsidP="00F609D7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Обобщающее повторение курса м</w:t>
            </w:r>
            <w:r w:rsidRPr="00332206">
              <w:rPr>
                <w:iCs/>
              </w:rPr>
              <w:t>а</w:t>
            </w:r>
            <w:r w:rsidRPr="00332206">
              <w:rPr>
                <w:iCs/>
              </w:rPr>
              <w:t>тематики в 8 классе</w:t>
            </w:r>
          </w:p>
        </w:tc>
        <w:tc>
          <w:tcPr>
            <w:tcW w:w="1234" w:type="dxa"/>
          </w:tcPr>
          <w:p w:rsidR="006B65A5" w:rsidRPr="00F609D7" w:rsidRDefault="006B65A5" w:rsidP="00F609D7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6B65A5" w:rsidRPr="00332206" w:rsidRDefault="006B65A5" w:rsidP="009F7BB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рациональные дроби, квадратные корни и ура</w:t>
            </w:r>
            <w:r w:rsidRPr="00332206">
              <w:rPr>
                <w:iCs/>
              </w:rPr>
              <w:t>в</w:t>
            </w:r>
            <w:r w:rsidRPr="00332206">
              <w:rPr>
                <w:iCs/>
              </w:rPr>
              <w:t>нения, неравенства и их системы, степень с целым показателем</w:t>
            </w:r>
          </w:p>
        </w:tc>
        <w:tc>
          <w:tcPr>
            <w:tcW w:w="2889" w:type="dxa"/>
          </w:tcPr>
          <w:p w:rsidR="006B65A5" w:rsidRPr="00332206" w:rsidRDefault="006B65A5" w:rsidP="009F7BB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уметь находить значение рациональных выраж</w:t>
            </w:r>
            <w:r w:rsidRPr="00332206">
              <w:rPr>
                <w:iCs/>
              </w:rPr>
              <w:t>е</w:t>
            </w:r>
            <w:r w:rsidRPr="00332206">
              <w:rPr>
                <w:iCs/>
              </w:rPr>
              <w:t>ний, владея навыком в</w:t>
            </w:r>
            <w:r w:rsidRPr="00332206">
              <w:rPr>
                <w:iCs/>
              </w:rPr>
              <w:t>ы</w:t>
            </w:r>
            <w:r w:rsidRPr="00332206">
              <w:rPr>
                <w:iCs/>
              </w:rPr>
              <w:t>полнения арифметич</w:t>
            </w:r>
            <w:r w:rsidRPr="00332206">
              <w:rPr>
                <w:iCs/>
              </w:rPr>
              <w:t>е</w:t>
            </w:r>
            <w:r w:rsidRPr="00332206">
              <w:rPr>
                <w:iCs/>
              </w:rPr>
              <w:t>ских действий с раци</w:t>
            </w:r>
            <w:r w:rsidRPr="00332206">
              <w:rPr>
                <w:iCs/>
              </w:rPr>
              <w:t>о</w:t>
            </w:r>
            <w:r w:rsidRPr="00332206">
              <w:rPr>
                <w:iCs/>
              </w:rPr>
              <w:t>нальными дробями;</w:t>
            </w:r>
          </w:p>
          <w:p w:rsidR="006B65A5" w:rsidRPr="00332206" w:rsidRDefault="006B65A5" w:rsidP="009F7BB4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решать квадратные ура</w:t>
            </w:r>
            <w:r w:rsidRPr="00332206">
              <w:rPr>
                <w:iCs/>
              </w:rPr>
              <w:t>в</w:t>
            </w:r>
            <w:r w:rsidRPr="00332206">
              <w:rPr>
                <w:iCs/>
              </w:rPr>
              <w:t>нения, неравенства, си</w:t>
            </w:r>
            <w:r w:rsidRPr="00332206">
              <w:rPr>
                <w:iCs/>
              </w:rPr>
              <w:t>с</w:t>
            </w:r>
            <w:r w:rsidRPr="00332206">
              <w:rPr>
                <w:iCs/>
              </w:rPr>
              <w:t>темы неравенств и все виды текстовых задач, изученных в 8 классе</w:t>
            </w:r>
          </w:p>
        </w:tc>
        <w:tc>
          <w:tcPr>
            <w:tcW w:w="1148" w:type="dxa"/>
          </w:tcPr>
          <w:p w:rsidR="006B65A5" w:rsidRPr="00F609D7" w:rsidRDefault="006B65A5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</w:tcPr>
          <w:p w:rsidR="006B65A5" w:rsidRPr="00F609D7" w:rsidRDefault="006B65A5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6B65A5" w:rsidRPr="00F609D7" w:rsidRDefault="006B65A5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32206" w:rsidRPr="00F609D7" w:rsidTr="00D97334">
        <w:tc>
          <w:tcPr>
            <w:tcW w:w="690" w:type="dxa"/>
          </w:tcPr>
          <w:p w:rsidR="00332206" w:rsidRDefault="00332206" w:rsidP="00332206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4-175</w:t>
            </w:r>
          </w:p>
        </w:tc>
        <w:tc>
          <w:tcPr>
            <w:tcW w:w="3993" w:type="dxa"/>
          </w:tcPr>
          <w:p w:rsidR="00332206" w:rsidRPr="00332206" w:rsidRDefault="00332206" w:rsidP="00F609D7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332206">
              <w:rPr>
                <w:iCs/>
              </w:rPr>
              <w:t>резерв</w:t>
            </w:r>
          </w:p>
        </w:tc>
        <w:tc>
          <w:tcPr>
            <w:tcW w:w="1234" w:type="dxa"/>
          </w:tcPr>
          <w:p w:rsidR="00332206" w:rsidRDefault="00332206" w:rsidP="00F609D7">
            <w:pPr>
              <w:pStyle w:val="a4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2942" w:type="dxa"/>
          </w:tcPr>
          <w:p w:rsidR="00332206" w:rsidRPr="00332206" w:rsidRDefault="00332206" w:rsidP="009F7BB4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2889" w:type="dxa"/>
          </w:tcPr>
          <w:p w:rsidR="00332206" w:rsidRPr="00332206" w:rsidRDefault="00332206" w:rsidP="009F7BB4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148" w:type="dxa"/>
          </w:tcPr>
          <w:p w:rsidR="00332206" w:rsidRPr="00F609D7" w:rsidRDefault="00332206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40" w:type="dxa"/>
          </w:tcPr>
          <w:p w:rsidR="00332206" w:rsidRPr="00F609D7" w:rsidRDefault="00332206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24" w:type="dxa"/>
          </w:tcPr>
          <w:p w:rsidR="00332206" w:rsidRPr="00F609D7" w:rsidRDefault="00332206" w:rsidP="00F609D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97334" w:rsidRDefault="00D97334"/>
    <w:p w:rsidR="00E8128E" w:rsidRDefault="00E8128E"/>
    <w:p w:rsidR="00E8128E" w:rsidRDefault="00E8128E"/>
    <w:p w:rsidR="00E8128E" w:rsidRDefault="00E8128E"/>
    <w:p w:rsidR="00E8128E" w:rsidRDefault="00E8128E"/>
    <w:p w:rsidR="00E8128E" w:rsidRDefault="00E8128E"/>
    <w:p w:rsidR="00E8128E" w:rsidRDefault="00E8128E"/>
    <w:p w:rsidR="00E8128E" w:rsidRDefault="00E8128E"/>
    <w:p w:rsidR="00422984" w:rsidRDefault="00422984">
      <w:pPr>
        <w:sectPr w:rsidR="00422984" w:rsidSect="00C35163">
          <w:pgSz w:w="16838" w:h="11906" w:orient="landscape"/>
          <w:pgMar w:top="1418" w:right="1134" w:bottom="284" w:left="1134" w:header="708" w:footer="708" w:gutter="0"/>
          <w:cols w:space="708"/>
          <w:docGrid w:linePitch="360"/>
        </w:sectPr>
      </w:pPr>
    </w:p>
    <w:p w:rsidR="00E8128E" w:rsidRDefault="00E8128E"/>
    <w:p w:rsidR="00422984" w:rsidRDefault="00422984" w:rsidP="00422984">
      <w:pPr>
        <w:pStyle w:val="21"/>
        <w:tabs>
          <w:tab w:val="left" w:pos="708"/>
          <w:tab w:val="left" w:pos="1843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before="0" w:after="0"/>
        <w:ind w:left="1069"/>
        <w:jc w:val="center"/>
        <w:rPr>
          <w:rFonts w:ascii="Times New Roman" w:hAnsi="Times New Roman" w:cs="Times New Roman"/>
          <w:kern w:val="2"/>
          <w:sz w:val="28"/>
          <w:szCs w:val="28"/>
        </w:rPr>
      </w:pPr>
      <w:r w:rsidRPr="00422984">
        <w:rPr>
          <w:rFonts w:ascii="Times New Roman" w:hAnsi="Times New Roman" w:cs="Times New Roman"/>
          <w:kern w:val="2"/>
          <w:sz w:val="28"/>
          <w:szCs w:val="28"/>
        </w:rPr>
        <w:t xml:space="preserve">Перечень учебно-методического обеспечения. </w:t>
      </w:r>
    </w:p>
    <w:p w:rsidR="00422984" w:rsidRPr="00422984" w:rsidRDefault="00422984" w:rsidP="00422984">
      <w:pPr>
        <w:pStyle w:val="21"/>
        <w:tabs>
          <w:tab w:val="left" w:pos="708"/>
          <w:tab w:val="left" w:pos="1843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before="0" w:after="0"/>
        <w:ind w:left="1069"/>
        <w:jc w:val="center"/>
        <w:rPr>
          <w:rFonts w:ascii="Times New Roman" w:hAnsi="Times New Roman" w:cs="Times New Roman"/>
          <w:kern w:val="2"/>
          <w:sz w:val="28"/>
          <w:szCs w:val="28"/>
        </w:rPr>
      </w:pPr>
      <w:r w:rsidRPr="00422984">
        <w:rPr>
          <w:rFonts w:ascii="Times New Roman" w:hAnsi="Times New Roman" w:cs="Times New Roman"/>
          <w:kern w:val="2"/>
          <w:sz w:val="28"/>
          <w:szCs w:val="28"/>
        </w:rPr>
        <w:t>Список литературы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>Программы. Математика. 5-6 классы. Алгебра 7-9 классы. Алгебра и начала математ</w:t>
      </w:r>
      <w:r w:rsidRPr="00422984">
        <w:rPr>
          <w:rFonts w:ascii="Times New Roman" w:hAnsi="Times New Roman" w:cs="Times New Roman"/>
          <w:sz w:val="28"/>
          <w:szCs w:val="28"/>
        </w:rPr>
        <w:t>и</w:t>
      </w:r>
      <w:r w:rsidRPr="00422984">
        <w:rPr>
          <w:rFonts w:ascii="Times New Roman" w:hAnsi="Times New Roman" w:cs="Times New Roman"/>
          <w:sz w:val="28"/>
          <w:szCs w:val="28"/>
        </w:rPr>
        <w:t>ческого анализа. 10-11 классы/авт.-сост. И.И.Зубарева, А.Г.Мордкович. М.: «Мнемоз</w:t>
      </w:r>
      <w:r w:rsidRPr="00422984">
        <w:rPr>
          <w:rFonts w:ascii="Times New Roman" w:hAnsi="Times New Roman" w:cs="Times New Roman"/>
          <w:sz w:val="28"/>
          <w:szCs w:val="28"/>
        </w:rPr>
        <w:t>и</w:t>
      </w:r>
      <w:r w:rsidRPr="00422984">
        <w:rPr>
          <w:rFonts w:ascii="Times New Roman" w:hAnsi="Times New Roman" w:cs="Times New Roman"/>
          <w:sz w:val="28"/>
          <w:szCs w:val="28"/>
        </w:rPr>
        <w:t>на», 2010 г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>А. Г. Мордкович. Алгебра. 8 класс. В 2 ч. Часть 1. Учебник.  М.: «Мнемозина», 2011 г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 xml:space="preserve">А. Г. Мордкович, Л.А.Александрова, Т.Н. </w:t>
      </w:r>
      <w:proofErr w:type="spellStart"/>
      <w:r w:rsidRPr="00422984">
        <w:rPr>
          <w:rFonts w:ascii="Times New Roman" w:hAnsi="Times New Roman" w:cs="Times New Roman"/>
          <w:sz w:val="28"/>
          <w:szCs w:val="28"/>
        </w:rPr>
        <w:t>Мишустина</w:t>
      </w:r>
      <w:proofErr w:type="spellEnd"/>
      <w:r w:rsidRPr="00422984">
        <w:rPr>
          <w:rFonts w:ascii="Times New Roman" w:hAnsi="Times New Roman" w:cs="Times New Roman"/>
          <w:sz w:val="28"/>
          <w:szCs w:val="28"/>
        </w:rPr>
        <w:t xml:space="preserve">, Е.Е. </w:t>
      </w:r>
      <w:proofErr w:type="spellStart"/>
      <w:r w:rsidRPr="00422984">
        <w:rPr>
          <w:rFonts w:ascii="Times New Roman" w:hAnsi="Times New Roman" w:cs="Times New Roman"/>
          <w:sz w:val="28"/>
          <w:szCs w:val="28"/>
        </w:rPr>
        <w:t>Тульчинская</w:t>
      </w:r>
      <w:proofErr w:type="spellEnd"/>
      <w:r w:rsidRPr="00422984">
        <w:rPr>
          <w:rFonts w:ascii="Times New Roman" w:hAnsi="Times New Roman" w:cs="Times New Roman"/>
          <w:sz w:val="28"/>
          <w:szCs w:val="28"/>
        </w:rPr>
        <w:t>. Алгебра. 8 класс. В 2 ч. Часть 2. Задачник.  М.: «Мнемозина», 2011 г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>А. Г. Мордкович. Алгебра. 8 класс. Методическое пособие для учителя. М.: «Мнемоз</w:t>
      </w:r>
      <w:r w:rsidRPr="00422984">
        <w:rPr>
          <w:rFonts w:ascii="Times New Roman" w:hAnsi="Times New Roman" w:cs="Times New Roman"/>
          <w:sz w:val="28"/>
          <w:szCs w:val="28"/>
        </w:rPr>
        <w:t>и</w:t>
      </w:r>
      <w:r w:rsidRPr="00422984">
        <w:rPr>
          <w:rFonts w:ascii="Times New Roman" w:hAnsi="Times New Roman" w:cs="Times New Roman"/>
          <w:sz w:val="28"/>
          <w:szCs w:val="28"/>
        </w:rPr>
        <w:t>на», 2010 г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>Л.А.Александрова. Алгебра. 8 класс. Самостоятельные работы</w:t>
      </w:r>
      <w:proofErr w:type="gramStart"/>
      <w:r w:rsidRPr="00422984">
        <w:rPr>
          <w:rFonts w:ascii="Times New Roman" w:hAnsi="Times New Roman" w:cs="Times New Roman"/>
          <w:sz w:val="28"/>
          <w:szCs w:val="28"/>
        </w:rPr>
        <w:t xml:space="preserve"> / П</w:t>
      </w:r>
      <w:proofErr w:type="gramEnd"/>
      <w:r w:rsidRPr="00422984">
        <w:rPr>
          <w:rFonts w:ascii="Times New Roman" w:hAnsi="Times New Roman" w:cs="Times New Roman"/>
          <w:sz w:val="28"/>
          <w:szCs w:val="28"/>
        </w:rPr>
        <w:t>од ред. А. Г. Мор</w:t>
      </w:r>
      <w:r w:rsidRPr="00422984">
        <w:rPr>
          <w:rFonts w:ascii="Times New Roman" w:hAnsi="Times New Roman" w:cs="Times New Roman"/>
          <w:sz w:val="28"/>
          <w:szCs w:val="28"/>
        </w:rPr>
        <w:t>д</w:t>
      </w:r>
      <w:r w:rsidRPr="00422984">
        <w:rPr>
          <w:rFonts w:ascii="Times New Roman" w:hAnsi="Times New Roman" w:cs="Times New Roman"/>
          <w:sz w:val="28"/>
          <w:szCs w:val="28"/>
        </w:rPr>
        <w:t>ковича. М.: «Мнемозина», 2010 г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>Л.А.Александрова. Алгебра. 8 класс. Контрольные работы</w:t>
      </w:r>
      <w:proofErr w:type="gramStart"/>
      <w:r w:rsidRPr="00422984">
        <w:rPr>
          <w:rFonts w:ascii="Times New Roman" w:hAnsi="Times New Roman" w:cs="Times New Roman"/>
          <w:sz w:val="28"/>
          <w:szCs w:val="28"/>
        </w:rPr>
        <w:t xml:space="preserve"> / П</w:t>
      </w:r>
      <w:proofErr w:type="gramEnd"/>
      <w:r w:rsidRPr="00422984">
        <w:rPr>
          <w:rFonts w:ascii="Times New Roman" w:hAnsi="Times New Roman" w:cs="Times New Roman"/>
          <w:sz w:val="28"/>
          <w:szCs w:val="28"/>
        </w:rPr>
        <w:t>од ред.А. Г. Мордковича. М.: «Мнемозина», 2010 г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 xml:space="preserve">А. Г. Мордкович,  Е.Е. </w:t>
      </w:r>
      <w:proofErr w:type="spellStart"/>
      <w:r w:rsidRPr="00422984">
        <w:rPr>
          <w:rFonts w:ascii="Times New Roman" w:hAnsi="Times New Roman" w:cs="Times New Roman"/>
          <w:sz w:val="28"/>
          <w:szCs w:val="28"/>
        </w:rPr>
        <w:t>Тульчинская</w:t>
      </w:r>
      <w:proofErr w:type="spellEnd"/>
      <w:r w:rsidRPr="00422984">
        <w:rPr>
          <w:rFonts w:ascii="Times New Roman" w:hAnsi="Times New Roman" w:cs="Times New Roman"/>
          <w:sz w:val="28"/>
          <w:szCs w:val="28"/>
        </w:rPr>
        <w:t>. Алгебра. 7-9 классы. Тесты для учащихся общ</w:t>
      </w:r>
      <w:r w:rsidRPr="00422984">
        <w:rPr>
          <w:rFonts w:ascii="Times New Roman" w:hAnsi="Times New Roman" w:cs="Times New Roman"/>
          <w:sz w:val="28"/>
          <w:szCs w:val="28"/>
        </w:rPr>
        <w:t>е</w:t>
      </w:r>
      <w:r w:rsidRPr="00422984">
        <w:rPr>
          <w:rFonts w:ascii="Times New Roman" w:hAnsi="Times New Roman" w:cs="Times New Roman"/>
          <w:sz w:val="28"/>
          <w:szCs w:val="28"/>
        </w:rPr>
        <w:t>образовательных учреждений. М.: «Мнемозина», 2009 г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 xml:space="preserve">В.В. </w:t>
      </w:r>
      <w:proofErr w:type="spellStart"/>
      <w:r w:rsidRPr="00422984">
        <w:rPr>
          <w:rFonts w:ascii="Times New Roman" w:hAnsi="Times New Roman" w:cs="Times New Roman"/>
          <w:sz w:val="28"/>
          <w:szCs w:val="28"/>
        </w:rPr>
        <w:t>Шеломовский</w:t>
      </w:r>
      <w:proofErr w:type="spellEnd"/>
      <w:r w:rsidRPr="00422984">
        <w:rPr>
          <w:rFonts w:ascii="Times New Roman" w:hAnsi="Times New Roman" w:cs="Times New Roman"/>
          <w:sz w:val="28"/>
          <w:szCs w:val="28"/>
        </w:rPr>
        <w:t>. Электронное сопровождение курса «Алгебра-8» / Под ред.А. Г. Мордковича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 xml:space="preserve">Ершова А.П., </w:t>
      </w:r>
      <w:proofErr w:type="spellStart"/>
      <w:r w:rsidRPr="00422984">
        <w:rPr>
          <w:rFonts w:ascii="Times New Roman" w:hAnsi="Times New Roman" w:cs="Times New Roman"/>
          <w:sz w:val="28"/>
          <w:szCs w:val="28"/>
        </w:rPr>
        <w:t>Голобородько</w:t>
      </w:r>
      <w:proofErr w:type="spellEnd"/>
      <w:r w:rsidRPr="00422984">
        <w:rPr>
          <w:rFonts w:ascii="Times New Roman" w:hAnsi="Times New Roman" w:cs="Times New Roman"/>
          <w:sz w:val="28"/>
          <w:szCs w:val="28"/>
        </w:rPr>
        <w:t xml:space="preserve"> В.В., Ершова А.С. Самостоятельные и контрольные раб</w:t>
      </w:r>
      <w:r w:rsidRPr="00422984">
        <w:rPr>
          <w:rFonts w:ascii="Times New Roman" w:hAnsi="Times New Roman" w:cs="Times New Roman"/>
          <w:sz w:val="28"/>
          <w:szCs w:val="28"/>
        </w:rPr>
        <w:t>о</w:t>
      </w:r>
      <w:r w:rsidRPr="00422984">
        <w:rPr>
          <w:rFonts w:ascii="Times New Roman" w:hAnsi="Times New Roman" w:cs="Times New Roman"/>
          <w:sz w:val="28"/>
          <w:szCs w:val="28"/>
        </w:rPr>
        <w:t xml:space="preserve">ты по алгебре и геометрии для 7 класса, - М.: </w:t>
      </w:r>
      <w:proofErr w:type="spellStart"/>
      <w:r w:rsidRPr="00422984">
        <w:rPr>
          <w:rFonts w:ascii="Times New Roman" w:hAnsi="Times New Roman" w:cs="Times New Roman"/>
          <w:sz w:val="28"/>
          <w:szCs w:val="28"/>
        </w:rPr>
        <w:t>Илекса</w:t>
      </w:r>
      <w:proofErr w:type="spellEnd"/>
      <w:r w:rsidRPr="00422984">
        <w:rPr>
          <w:rFonts w:ascii="Times New Roman" w:hAnsi="Times New Roman" w:cs="Times New Roman"/>
          <w:sz w:val="28"/>
          <w:szCs w:val="28"/>
        </w:rPr>
        <w:t>, 2002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 xml:space="preserve">Л.С. </w:t>
      </w:r>
      <w:proofErr w:type="spellStart"/>
      <w:r w:rsidRPr="00422984">
        <w:rPr>
          <w:rFonts w:ascii="Times New Roman" w:hAnsi="Times New Roman" w:cs="Times New Roman"/>
          <w:sz w:val="28"/>
          <w:szCs w:val="28"/>
        </w:rPr>
        <w:t>Атанасян</w:t>
      </w:r>
      <w:proofErr w:type="spellEnd"/>
      <w:r w:rsidRPr="00422984">
        <w:rPr>
          <w:rFonts w:ascii="Times New Roman" w:hAnsi="Times New Roman" w:cs="Times New Roman"/>
          <w:sz w:val="28"/>
          <w:szCs w:val="28"/>
        </w:rPr>
        <w:t>, В.Ф. Бутузов, С.Б. Кадомцев, Э.Г. Позняк, И.И. Юдина. Геометрия 7-9, М.: «Просвещение», 2007 г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 xml:space="preserve">Л.С. </w:t>
      </w:r>
      <w:proofErr w:type="spellStart"/>
      <w:r w:rsidRPr="00422984">
        <w:rPr>
          <w:rFonts w:ascii="Times New Roman" w:hAnsi="Times New Roman" w:cs="Times New Roman"/>
          <w:sz w:val="28"/>
          <w:szCs w:val="28"/>
        </w:rPr>
        <w:t>Атанасян</w:t>
      </w:r>
      <w:proofErr w:type="spellEnd"/>
      <w:r w:rsidRPr="00422984">
        <w:rPr>
          <w:rFonts w:ascii="Times New Roman" w:hAnsi="Times New Roman" w:cs="Times New Roman"/>
          <w:sz w:val="28"/>
          <w:szCs w:val="28"/>
        </w:rPr>
        <w:t>, В.Ф. Бутузов, Ю.А. Глазков, В.Б. Некрасов, И.И. Юдина. Изучение ге</w:t>
      </w:r>
      <w:r w:rsidRPr="00422984">
        <w:rPr>
          <w:rFonts w:ascii="Times New Roman" w:hAnsi="Times New Roman" w:cs="Times New Roman"/>
          <w:sz w:val="28"/>
          <w:szCs w:val="28"/>
        </w:rPr>
        <w:t>о</w:t>
      </w:r>
      <w:r w:rsidRPr="00422984">
        <w:rPr>
          <w:rFonts w:ascii="Times New Roman" w:hAnsi="Times New Roman" w:cs="Times New Roman"/>
          <w:sz w:val="28"/>
          <w:szCs w:val="28"/>
        </w:rPr>
        <w:t>метрии в 7,8,9 классах. Методические рекомендации к учебнику. Книга для учителя. М.: «Просвещение», 2007 г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 xml:space="preserve">Дидактические материалы по геометрии для 8 класса / Б.Г. Зив, В.М. </w:t>
      </w:r>
      <w:proofErr w:type="spellStart"/>
      <w:r w:rsidRPr="00422984">
        <w:rPr>
          <w:rFonts w:ascii="Times New Roman" w:hAnsi="Times New Roman" w:cs="Times New Roman"/>
          <w:sz w:val="28"/>
          <w:szCs w:val="28"/>
        </w:rPr>
        <w:t>Мейлер</w:t>
      </w:r>
      <w:proofErr w:type="spellEnd"/>
      <w:r w:rsidRPr="00422984">
        <w:rPr>
          <w:rFonts w:ascii="Times New Roman" w:hAnsi="Times New Roman" w:cs="Times New Roman"/>
          <w:sz w:val="28"/>
          <w:szCs w:val="28"/>
        </w:rPr>
        <w:t>: Просв</w:t>
      </w:r>
      <w:r w:rsidRPr="00422984">
        <w:rPr>
          <w:rFonts w:ascii="Times New Roman" w:hAnsi="Times New Roman" w:cs="Times New Roman"/>
          <w:sz w:val="28"/>
          <w:szCs w:val="28"/>
        </w:rPr>
        <w:t>е</w:t>
      </w:r>
      <w:r w:rsidRPr="00422984">
        <w:rPr>
          <w:rFonts w:ascii="Times New Roman" w:hAnsi="Times New Roman" w:cs="Times New Roman"/>
          <w:sz w:val="28"/>
          <w:szCs w:val="28"/>
        </w:rPr>
        <w:t>щение, 2004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 xml:space="preserve">Самостоятельные и контрольные работы по алгебре и геометрии для 8 класса / А.П. Ершова, В.В. </w:t>
      </w:r>
      <w:proofErr w:type="spellStart"/>
      <w:r w:rsidRPr="00422984">
        <w:rPr>
          <w:rFonts w:ascii="Times New Roman" w:hAnsi="Times New Roman" w:cs="Times New Roman"/>
          <w:sz w:val="28"/>
          <w:szCs w:val="28"/>
        </w:rPr>
        <w:t>Голобородько</w:t>
      </w:r>
      <w:proofErr w:type="spellEnd"/>
      <w:r w:rsidRPr="00422984">
        <w:rPr>
          <w:rFonts w:ascii="Times New Roman" w:hAnsi="Times New Roman" w:cs="Times New Roman"/>
          <w:sz w:val="28"/>
          <w:szCs w:val="28"/>
        </w:rPr>
        <w:t xml:space="preserve">, А.С. Ершов: </w:t>
      </w:r>
      <w:proofErr w:type="spellStart"/>
      <w:r w:rsidRPr="00422984">
        <w:rPr>
          <w:rFonts w:ascii="Times New Roman" w:hAnsi="Times New Roman" w:cs="Times New Roman"/>
          <w:sz w:val="28"/>
          <w:szCs w:val="28"/>
        </w:rPr>
        <w:t>Илекса</w:t>
      </w:r>
      <w:proofErr w:type="spellEnd"/>
      <w:r w:rsidRPr="00422984">
        <w:rPr>
          <w:rFonts w:ascii="Times New Roman" w:hAnsi="Times New Roman" w:cs="Times New Roman"/>
          <w:sz w:val="28"/>
          <w:szCs w:val="28"/>
        </w:rPr>
        <w:t>, 2004.</w:t>
      </w:r>
    </w:p>
    <w:p w:rsidR="00E8128E" w:rsidRPr="00422984" w:rsidRDefault="00E8128E" w:rsidP="00E8128E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984">
        <w:rPr>
          <w:rFonts w:ascii="Times New Roman" w:hAnsi="Times New Roman" w:cs="Times New Roman"/>
          <w:sz w:val="28"/>
          <w:szCs w:val="28"/>
        </w:rPr>
        <w:t xml:space="preserve">Задачи и упражнения на готовых чертежах. 7 – 9 классы. Геометрия / Е.М. Рабинович: </w:t>
      </w:r>
      <w:proofErr w:type="spellStart"/>
      <w:r w:rsidRPr="00422984">
        <w:rPr>
          <w:rFonts w:ascii="Times New Roman" w:hAnsi="Times New Roman" w:cs="Times New Roman"/>
          <w:sz w:val="28"/>
          <w:szCs w:val="28"/>
        </w:rPr>
        <w:t>Илекса</w:t>
      </w:r>
      <w:proofErr w:type="spellEnd"/>
      <w:r w:rsidRPr="00422984">
        <w:rPr>
          <w:rFonts w:ascii="Times New Roman" w:hAnsi="Times New Roman" w:cs="Times New Roman"/>
          <w:sz w:val="28"/>
          <w:szCs w:val="28"/>
        </w:rPr>
        <w:t>, 2001.</w:t>
      </w:r>
    </w:p>
    <w:p w:rsidR="00E8128E" w:rsidRPr="00422984" w:rsidRDefault="00E8128E">
      <w:pPr>
        <w:rPr>
          <w:rFonts w:ascii="Times New Roman" w:hAnsi="Times New Roman" w:cs="Times New Roman"/>
          <w:sz w:val="28"/>
          <w:szCs w:val="28"/>
        </w:rPr>
      </w:pPr>
    </w:p>
    <w:sectPr w:rsidR="00E8128E" w:rsidRPr="00422984" w:rsidSect="00422984">
      <w:pgSz w:w="11906" w:h="16838"/>
      <w:pgMar w:top="1134" w:right="284" w:bottom="1134" w:left="425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507CE" w:rsidRDefault="00E507CE" w:rsidP="003B1AB6">
      <w:pPr>
        <w:spacing w:after="0" w:line="240" w:lineRule="auto"/>
      </w:pPr>
      <w:r>
        <w:separator/>
      </w:r>
    </w:p>
  </w:endnote>
  <w:endnote w:type="continuationSeparator" w:id="0">
    <w:p w:rsidR="00E507CE" w:rsidRDefault="00E507CE" w:rsidP="003B1A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257428827"/>
      <w:docPartObj>
        <w:docPartGallery w:val="Page Numbers (Bottom of Page)"/>
        <w:docPartUnique/>
      </w:docPartObj>
    </w:sdtPr>
    <w:sdtContent>
      <w:p w:rsidR="00F75DD1" w:rsidRDefault="00203F66">
        <w:pPr>
          <w:pStyle w:val="af1"/>
          <w:jc w:val="center"/>
        </w:pPr>
        <w:fldSimple w:instr="PAGE   \* MERGEFORMAT">
          <w:r w:rsidR="00CD64DF">
            <w:rPr>
              <w:noProof/>
            </w:rPr>
            <w:t>6</w:t>
          </w:r>
        </w:fldSimple>
      </w:p>
    </w:sdtContent>
  </w:sdt>
  <w:p w:rsidR="00F75DD1" w:rsidRDefault="00F75DD1">
    <w:pPr>
      <w:pStyle w:val="af1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507CE" w:rsidRDefault="00E507CE" w:rsidP="003B1AB6">
      <w:pPr>
        <w:spacing w:after="0" w:line="240" w:lineRule="auto"/>
      </w:pPr>
      <w:r>
        <w:separator/>
      </w:r>
    </w:p>
  </w:footnote>
  <w:footnote w:type="continuationSeparator" w:id="0">
    <w:p w:rsidR="00E507CE" w:rsidRDefault="00E507CE" w:rsidP="003B1A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54C45"/>
    <w:multiLevelType w:val="hybridMultilevel"/>
    <w:tmpl w:val="0568A786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">
    <w:nsid w:val="1A3A4C25"/>
    <w:multiLevelType w:val="hybridMultilevel"/>
    <w:tmpl w:val="CECC1B3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2F7110C"/>
    <w:multiLevelType w:val="hybridMultilevel"/>
    <w:tmpl w:val="481A9246"/>
    <w:lvl w:ilvl="0" w:tplc="0419000F">
      <w:start w:val="1"/>
      <w:numFmt w:val="decimal"/>
      <w:lvlText w:val="%1."/>
      <w:lvlJc w:val="left"/>
      <w:pPr>
        <w:tabs>
          <w:tab w:val="num" w:pos="1066"/>
        </w:tabs>
        <w:ind w:left="1432" w:hanging="363"/>
      </w:pPr>
      <w:rPr>
        <w:rFonts w:hint="default"/>
        <w:sz w:val="28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">
    <w:nsid w:val="2D167234"/>
    <w:multiLevelType w:val="hybridMultilevel"/>
    <w:tmpl w:val="F72261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3E044D1"/>
    <w:multiLevelType w:val="hybridMultilevel"/>
    <w:tmpl w:val="986C099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D813E70"/>
    <w:multiLevelType w:val="hybridMultilevel"/>
    <w:tmpl w:val="CA2C6CC2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9161696"/>
    <w:multiLevelType w:val="hybridMultilevel"/>
    <w:tmpl w:val="50846D3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C0361CA"/>
    <w:multiLevelType w:val="hybridMultilevel"/>
    <w:tmpl w:val="EB629DD4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75825AF"/>
    <w:multiLevelType w:val="hybridMultilevel"/>
    <w:tmpl w:val="07A81DC6"/>
    <w:lvl w:ilvl="0" w:tplc="0419000D">
      <w:start w:val="1"/>
      <w:numFmt w:val="bullet"/>
      <w:lvlText w:val=""/>
      <w:lvlJc w:val="left"/>
      <w:pPr>
        <w:ind w:left="142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8"/>
  </w:num>
  <w:num w:numId="4">
    <w:abstractNumId w:val="6"/>
  </w:num>
  <w:num w:numId="5">
    <w:abstractNumId w:val="4"/>
  </w:num>
  <w:num w:numId="6">
    <w:abstractNumId w:val="7"/>
  </w:num>
  <w:num w:numId="7">
    <w:abstractNumId w:val="9"/>
  </w:num>
  <w:num w:numId="8">
    <w:abstractNumId w:val="1"/>
  </w:num>
  <w:num w:numId="9">
    <w:abstractNumId w:val="3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/>
  <w:rsids>
    <w:rsidRoot w:val="008167A3"/>
    <w:rsid w:val="00010B70"/>
    <w:rsid w:val="0002097C"/>
    <w:rsid w:val="000E587F"/>
    <w:rsid w:val="000F23C5"/>
    <w:rsid w:val="000F3520"/>
    <w:rsid w:val="0011730C"/>
    <w:rsid w:val="001821F2"/>
    <w:rsid w:val="00194061"/>
    <w:rsid w:val="0019627F"/>
    <w:rsid w:val="001A0501"/>
    <w:rsid w:val="001B1EA0"/>
    <w:rsid w:val="00203F66"/>
    <w:rsid w:val="00227D78"/>
    <w:rsid w:val="00246B13"/>
    <w:rsid w:val="002A73B9"/>
    <w:rsid w:val="00320CC6"/>
    <w:rsid w:val="00332206"/>
    <w:rsid w:val="00370882"/>
    <w:rsid w:val="003718B6"/>
    <w:rsid w:val="003A7ECB"/>
    <w:rsid w:val="003B1AB6"/>
    <w:rsid w:val="003D75B2"/>
    <w:rsid w:val="00422984"/>
    <w:rsid w:val="004330A9"/>
    <w:rsid w:val="0044638D"/>
    <w:rsid w:val="00457ED8"/>
    <w:rsid w:val="00470D04"/>
    <w:rsid w:val="00473830"/>
    <w:rsid w:val="004A3D8A"/>
    <w:rsid w:val="004E135B"/>
    <w:rsid w:val="004F7283"/>
    <w:rsid w:val="005078B4"/>
    <w:rsid w:val="00510E9F"/>
    <w:rsid w:val="00511591"/>
    <w:rsid w:val="00586F13"/>
    <w:rsid w:val="005B3202"/>
    <w:rsid w:val="00626288"/>
    <w:rsid w:val="006B65A5"/>
    <w:rsid w:val="006E07D6"/>
    <w:rsid w:val="006E7EF4"/>
    <w:rsid w:val="006F3401"/>
    <w:rsid w:val="00707198"/>
    <w:rsid w:val="00710215"/>
    <w:rsid w:val="007262CD"/>
    <w:rsid w:val="007471A6"/>
    <w:rsid w:val="00783466"/>
    <w:rsid w:val="007C3696"/>
    <w:rsid w:val="007D0F7F"/>
    <w:rsid w:val="008167A3"/>
    <w:rsid w:val="00935D72"/>
    <w:rsid w:val="009371ED"/>
    <w:rsid w:val="00940D47"/>
    <w:rsid w:val="00943E22"/>
    <w:rsid w:val="0099015A"/>
    <w:rsid w:val="009A13B6"/>
    <w:rsid w:val="009F7BB4"/>
    <w:rsid w:val="00A320F6"/>
    <w:rsid w:val="00A52B37"/>
    <w:rsid w:val="00A64F3D"/>
    <w:rsid w:val="00A6681B"/>
    <w:rsid w:val="00AA449D"/>
    <w:rsid w:val="00AF7127"/>
    <w:rsid w:val="00B13086"/>
    <w:rsid w:val="00B31383"/>
    <w:rsid w:val="00B33767"/>
    <w:rsid w:val="00B62136"/>
    <w:rsid w:val="00B73908"/>
    <w:rsid w:val="00C03C5E"/>
    <w:rsid w:val="00C35163"/>
    <w:rsid w:val="00C60017"/>
    <w:rsid w:val="00C60AAA"/>
    <w:rsid w:val="00CD64DF"/>
    <w:rsid w:val="00D9562A"/>
    <w:rsid w:val="00D97334"/>
    <w:rsid w:val="00DE0226"/>
    <w:rsid w:val="00DF7ED8"/>
    <w:rsid w:val="00E03126"/>
    <w:rsid w:val="00E039EA"/>
    <w:rsid w:val="00E507CE"/>
    <w:rsid w:val="00E62305"/>
    <w:rsid w:val="00E8128E"/>
    <w:rsid w:val="00E83A7B"/>
    <w:rsid w:val="00EF5459"/>
    <w:rsid w:val="00F31418"/>
    <w:rsid w:val="00F609D7"/>
    <w:rsid w:val="00F751A8"/>
    <w:rsid w:val="00F75DD1"/>
    <w:rsid w:val="00F91674"/>
    <w:rsid w:val="00FA78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67A3"/>
  </w:style>
  <w:style w:type="paragraph" w:styleId="1">
    <w:name w:val="heading 1"/>
    <w:basedOn w:val="a"/>
    <w:next w:val="a"/>
    <w:link w:val="10"/>
    <w:uiPriority w:val="9"/>
    <w:qFormat/>
    <w:rsid w:val="00C3516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6">
    <w:name w:val="heading 6"/>
    <w:basedOn w:val="a"/>
    <w:next w:val="a"/>
    <w:link w:val="60"/>
    <w:qFormat/>
    <w:rsid w:val="00783466"/>
    <w:pPr>
      <w:keepNext/>
      <w:spacing w:after="0" w:line="240" w:lineRule="auto"/>
      <w:jc w:val="both"/>
      <w:outlineLvl w:val="5"/>
    </w:pPr>
    <w:rPr>
      <w:rFonts w:ascii="Arial" w:eastAsia="Times New Roman" w:hAnsi="Arial" w:cs="Times New Roman"/>
      <w:sz w:val="24"/>
      <w:szCs w:val="20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167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rsid w:val="008167A3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rsid w:val="008167A3"/>
    <w:pPr>
      <w:tabs>
        <w:tab w:val="center" w:pos="4677"/>
        <w:tab w:val="right" w:pos="9355"/>
      </w:tabs>
    </w:pPr>
    <w:rPr>
      <w:rFonts w:ascii="Calibri" w:eastAsia="Times New Roman" w:hAnsi="Calibri" w:cs="Calibri"/>
    </w:rPr>
  </w:style>
  <w:style w:type="character" w:customStyle="1" w:styleId="a6">
    <w:name w:val="Верхний колонтитул Знак"/>
    <w:basedOn w:val="a0"/>
    <w:link w:val="a5"/>
    <w:uiPriority w:val="99"/>
    <w:rsid w:val="008167A3"/>
    <w:rPr>
      <w:rFonts w:ascii="Calibri" w:eastAsia="Times New Roman" w:hAnsi="Calibri" w:cs="Calibri"/>
    </w:rPr>
  </w:style>
  <w:style w:type="paragraph" w:styleId="a7">
    <w:name w:val="List Paragraph"/>
    <w:basedOn w:val="a"/>
    <w:uiPriority w:val="34"/>
    <w:qFormat/>
    <w:rsid w:val="003B1AB6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FR2">
    <w:name w:val="FR2"/>
    <w:rsid w:val="003B1AB6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8">
    <w:name w:val="footnote reference"/>
    <w:semiHidden/>
    <w:rsid w:val="003B1AB6"/>
    <w:rPr>
      <w:vertAlign w:val="superscript"/>
    </w:rPr>
  </w:style>
  <w:style w:type="paragraph" w:styleId="a9">
    <w:name w:val="footnote text"/>
    <w:basedOn w:val="a"/>
    <w:link w:val="aa"/>
    <w:semiHidden/>
    <w:rsid w:val="003B1AB6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Текст сноски Знак"/>
    <w:basedOn w:val="a0"/>
    <w:link w:val="a9"/>
    <w:semiHidden/>
    <w:rsid w:val="003B1AB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Plain Text"/>
    <w:basedOn w:val="a"/>
    <w:link w:val="ac"/>
    <w:rsid w:val="003B1AB6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c">
    <w:name w:val="Текст Знак"/>
    <w:basedOn w:val="a0"/>
    <w:link w:val="ab"/>
    <w:rsid w:val="003B1AB6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d">
    <w:name w:val="Body Text Indent"/>
    <w:basedOn w:val="a"/>
    <w:link w:val="ae"/>
    <w:rsid w:val="00D97334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80"/>
      <w:sz w:val="24"/>
      <w:szCs w:val="20"/>
      <w:lang w:eastAsia="ru-RU"/>
    </w:rPr>
  </w:style>
  <w:style w:type="character" w:customStyle="1" w:styleId="ae">
    <w:name w:val="Основной текст с отступом Знак"/>
    <w:basedOn w:val="a0"/>
    <w:link w:val="ad"/>
    <w:rsid w:val="00D97334"/>
    <w:rPr>
      <w:rFonts w:ascii="Times New Roman" w:eastAsia="Times New Roman" w:hAnsi="Times New Roman" w:cs="Times New Roman"/>
      <w:color w:val="000080"/>
      <w:sz w:val="24"/>
      <w:szCs w:val="20"/>
      <w:lang w:eastAsia="ru-RU"/>
    </w:rPr>
  </w:style>
  <w:style w:type="paragraph" w:customStyle="1" w:styleId="NR">
    <w:name w:val="NR"/>
    <w:basedOn w:val="a"/>
    <w:rsid w:val="003A7ECB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7471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7471A6"/>
    <w:rPr>
      <w:rFonts w:ascii="Tahoma" w:hAnsi="Tahoma" w:cs="Tahoma"/>
      <w:sz w:val="16"/>
      <w:szCs w:val="16"/>
    </w:rPr>
  </w:style>
  <w:style w:type="paragraph" w:styleId="2">
    <w:name w:val="Body Text Indent 2"/>
    <w:basedOn w:val="a"/>
    <w:link w:val="20"/>
    <w:uiPriority w:val="99"/>
    <w:unhideWhenUsed/>
    <w:rsid w:val="007D0F7F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rsid w:val="007D0F7F"/>
  </w:style>
  <w:style w:type="character" w:customStyle="1" w:styleId="60">
    <w:name w:val="Заголовок 6 Знак"/>
    <w:basedOn w:val="a0"/>
    <w:link w:val="6"/>
    <w:rsid w:val="00783466"/>
    <w:rPr>
      <w:rFonts w:ascii="Arial" w:eastAsia="Times New Roman" w:hAnsi="Arial" w:cs="Times New Roman"/>
      <w:sz w:val="24"/>
      <w:szCs w:val="20"/>
      <w:u w:val="single"/>
      <w:lang w:eastAsia="ru-RU"/>
    </w:rPr>
  </w:style>
  <w:style w:type="paragraph" w:styleId="af1">
    <w:name w:val="footer"/>
    <w:basedOn w:val="a"/>
    <w:link w:val="af2"/>
    <w:uiPriority w:val="99"/>
    <w:unhideWhenUsed/>
    <w:rsid w:val="001A050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1A0501"/>
  </w:style>
  <w:style w:type="paragraph" w:customStyle="1" w:styleId="21">
    <w:name w:val="стиль2"/>
    <w:basedOn w:val="a"/>
    <w:uiPriority w:val="99"/>
    <w:rsid w:val="00422984"/>
    <w:pPr>
      <w:autoSpaceDE w:val="0"/>
      <w:autoSpaceDN w:val="0"/>
      <w:adjustRightInd w:val="0"/>
      <w:spacing w:before="100" w:after="10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351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67A3"/>
  </w:style>
  <w:style w:type="paragraph" w:styleId="6">
    <w:name w:val="heading 6"/>
    <w:basedOn w:val="a"/>
    <w:next w:val="a"/>
    <w:link w:val="60"/>
    <w:qFormat/>
    <w:rsid w:val="00783466"/>
    <w:pPr>
      <w:keepNext/>
      <w:spacing w:after="0" w:line="240" w:lineRule="auto"/>
      <w:jc w:val="both"/>
      <w:outlineLvl w:val="5"/>
    </w:pPr>
    <w:rPr>
      <w:rFonts w:ascii="Arial" w:eastAsia="Times New Roman" w:hAnsi="Arial" w:cs="Times New Roman"/>
      <w:sz w:val="24"/>
      <w:szCs w:val="20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167A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rsid w:val="008167A3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rsid w:val="008167A3"/>
    <w:pPr>
      <w:tabs>
        <w:tab w:val="center" w:pos="4677"/>
        <w:tab w:val="right" w:pos="9355"/>
      </w:tabs>
    </w:pPr>
    <w:rPr>
      <w:rFonts w:ascii="Calibri" w:eastAsia="Times New Roman" w:hAnsi="Calibri" w:cs="Calibri"/>
    </w:rPr>
  </w:style>
  <w:style w:type="character" w:customStyle="1" w:styleId="a6">
    <w:name w:val="Верхний колонтитул Знак"/>
    <w:basedOn w:val="a0"/>
    <w:link w:val="a5"/>
    <w:uiPriority w:val="99"/>
    <w:rsid w:val="008167A3"/>
    <w:rPr>
      <w:rFonts w:ascii="Calibri" w:eastAsia="Times New Roman" w:hAnsi="Calibri" w:cs="Calibri"/>
    </w:rPr>
  </w:style>
  <w:style w:type="paragraph" w:styleId="a7">
    <w:name w:val="List Paragraph"/>
    <w:basedOn w:val="a"/>
    <w:uiPriority w:val="34"/>
    <w:qFormat/>
    <w:rsid w:val="003B1AB6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FR2">
    <w:name w:val="FR2"/>
    <w:rsid w:val="003B1AB6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8">
    <w:name w:val="footnote reference"/>
    <w:semiHidden/>
    <w:rsid w:val="003B1AB6"/>
    <w:rPr>
      <w:vertAlign w:val="superscript"/>
    </w:rPr>
  </w:style>
  <w:style w:type="paragraph" w:styleId="a9">
    <w:name w:val="footnote text"/>
    <w:basedOn w:val="a"/>
    <w:link w:val="aa"/>
    <w:semiHidden/>
    <w:rsid w:val="003B1AB6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character" w:customStyle="1" w:styleId="aa">
    <w:name w:val="Текст сноски Знак"/>
    <w:basedOn w:val="a0"/>
    <w:link w:val="a9"/>
    <w:semiHidden/>
    <w:rsid w:val="003B1AB6"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styleId="ab">
    <w:name w:val="Plain Text"/>
    <w:basedOn w:val="a"/>
    <w:link w:val="ac"/>
    <w:rsid w:val="003B1AB6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x-none" w:eastAsia="ru-RU"/>
    </w:rPr>
  </w:style>
  <w:style w:type="character" w:customStyle="1" w:styleId="ac">
    <w:name w:val="Текст Знак"/>
    <w:basedOn w:val="a0"/>
    <w:link w:val="ab"/>
    <w:rsid w:val="003B1AB6"/>
    <w:rPr>
      <w:rFonts w:ascii="Courier New" w:eastAsia="Times New Roman" w:hAnsi="Courier New" w:cs="Times New Roman"/>
      <w:sz w:val="20"/>
      <w:szCs w:val="20"/>
      <w:lang w:val="x-none" w:eastAsia="ru-RU"/>
    </w:rPr>
  </w:style>
  <w:style w:type="paragraph" w:styleId="ad">
    <w:name w:val="Body Text Indent"/>
    <w:basedOn w:val="a"/>
    <w:link w:val="ae"/>
    <w:rsid w:val="00D97334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80"/>
      <w:sz w:val="24"/>
      <w:szCs w:val="20"/>
      <w:lang w:eastAsia="ru-RU"/>
    </w:rPr>
  </w:style>
  <w:style w:type="character" w:customStyle="1" w:styleId="ae">
    <w:name w:val="Основной текст с отступом Знак"/>
    <w:basedOn w:val="a0"/>
    <w:link w:val="ad"/>
    <w:rsid w:val="00D97334"/>
    <w:rPr>
      <w:rFonts w:ascii="Times New Roman" w:eastAsia="Times New Roman" w:hAnsi="Times New Roman" w:cs="Times New Roman"/>
      <w:color w:val="000080"/>
      <w:sz w:val="24"/>
      <w:szCs w:val="20"/>
      <w:lang w:eastAsia="ru-RU"/>
    </w:rPr>
  </w:style>
  <w:style w:type="paragraph" w:customStyle="1" w:styleId="NR">
    <w:name w:val="NR"/>
    <w:basedOn w:val="a"/>
    <w:rsid w:val="003A7ECB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7471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7471A6"/>
    <w:rPr>
      <w:rFonts w:ascii="Tahoma" w:hAnsi="Tahoma" w:cs="Tahoma"/>
      <w:sz w:val="16"/>
      <w:szCs w:val="16"/>
    </w:rPr>
  </w:style>
  <w:style w:type="paragraph" w:styleId="2">
    <w:name w:val="Body Text Indent 2"/>
    <w:basedOn w:val="a"/>
    <w:link w:val="20"/>
    <w:uiPriority w:val="99"/>
    <w:unhideWhenUsed/>
    <w:rsid w:val="007D0F7F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rsid w:val="007D0F7F"/>
  </w:style>
  <w:style w:type="character" w:customStyle="1" w:styleId="60">
    <w:name w:val="Заголовок 6 Знак"/>
    <w:basedOn w:val="a0"/>
    <w:link w:val="6"/>
    <w:rsid w:val="00783466"/>
    <w:rPr>
      <w:rFonts w:ascii="Arial" w:eastAsia="Times New Roman" w:hAnsi="Arial" w:cs="Times New Roman"/>
      <w:sz w:val="24"/>
      <w:szCs w:val="20"/>
      <w:u w:val="single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4.wmf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1.wmf"/><Relationship Id="rId76" Type="http://schemas.openxmlformats.org/officeDocument/2006/relationships/image" Target="media/image22.wmf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5.bin"/><Relationship Id="rId79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61" Type="http://schemas.openxmlformats.org/officeDocument/2006/relationships/image" Target="media/image19.wmf"/><Relationship Id="rId82" Type="http://schemas.openxmlformats.org/officeDocument/2006/relationships/oleObject" Target="embeddings/oleObject50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64" Type="http://schemas.openxmlformats.org/officeDocument/2006/relationships/image" Target="media/image20.wmf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7.bin"/><Relationship Id="rId8" Type="http://schemas.openxmlformats.org/officeDocument/2006/relationships/footer" Target="footer1.xml"/><Relationship Id="rId51" Type="http://schemas.openxmlformats.org/officeDocument/2006/relationships/image" Target="media/image16.wmf"/><Relationship Id="rId72" Type="http://schemas.openxmlformats.org/officeDocument/2006/relationships/oleObject" Target="embeddings/oleObject43.bin"/><Relationship Id="rId80" Type="http://schemas.openxmlformats.org/officeDocument/2006/relationships/image" Target="media/image24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9.bin"/><Relationship Id="rId20" Type="http://schemas.openxmlformats.org/officeDocument/2006/relationships/image" Target="media/image5.wmf"/><Relationship Id="rId41" Type="http://schemas.openxmlformats.org/officeDocument/2006/relationships/oleObject" Target="embeddings/oleObject20.bin"/><Relationship Id="rId54" Type="http://schemas.openxmlformats.org/officeDocument/2006/relationships/image" Target="media/image17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6.bin"/><Relationship Id="rId83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5.wmf"/><Relationship Id="rId57" Type="http://schemas.openxmlformats.org/officeDocument/2006/relationships/image" Target="media/image1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3.wmf"/><Relationship Id="rId81" Type="http://schemas.openxmlformats.org/officeDocument/2006/relationships/oleObject" Target="embeddings/oleObject49.bin"/><Relationship Id="rId86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4C0C78-C347-47CB-8480-A236229BCB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4</TotalTime>
  <Pages>33</Pages>
  <Words>6702</Words>
  <Characters>38207</Characters>
  <Application>Microsoft Office Word</Application>
  <DocSecurity>0</DocSecurity>
  <Lines>318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йгуль</dc:creator>
  <cp:lastModifiedBy>Ирина Анатольевна</cp:lastModifiedBy>
  <cp:revision>20</cp:revision>
  <cp:lastPrinted>2013-01-27T17:50:00Z</cp:lastPrinted>
  <dcterms:created xsi:type="dcterms:W3CDTF">2013-01-07T09:00:00Z</dcterms:created>
  <dcterms:modified xsi:type="dcterms:W3CDTF">2013-09-09T18:05:00Z</dcterms:modified>
</cp:coreProperties>
</file>